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4F0A" w:rsidRPr="00A22D2C" w:rsidRDefault="00131E80" w:rsidP="004D3342">
      <w:pPr>
        <w:pStyle w:val="dheader2"/>
        <w:rPr>
          <w:rFonts w:eastAsia="Calibri"/>
          <w:lang w:val="ru-RU"/>
        </w:rPr>
      </w:pPr>
      <w:r w:rsidRPr="00A22D2C">
        <w:rPr>
          <w:rFonts w:eastAsia="Calibri"/>
        </w:rPr>
        <w:t>Лекція 2</w:t>
      </w:r>
      <w:r w:rsidR="003B2AEF" w:rsidRPr="00A22D2C">
        <w:rPr>
          <w:rFonts w:eastAsia="Calibri"/>
          <w:lang w:val="ru-RU"/>
        </w:rPr>
        <w:t>4</w:t>
      </w:r>
    </w:p>
    <w:p w:rsidR="003B2AEF" w:rsidRPr="00A22D2C" w:rsidRDefault="003B2AEF" w:rsidP="004D3342">
      <w:pPr>
        <w:pStyle w:val="dheader2"/>
      </w:pPr>
      <w:r w:rsidRPr="00A22D2C">
        <w:t>§ 8 Потенціали операторів Лапласа та Гельмгольца, їх властивості</w:t>
      </w:r>
    </w:p>
    <w:p w:rsidR="003F5B76" w:rsidRPr="00A22D2C" w:rsidRDefault="003F5B76" w:rsidP="004D3342">
      <w:pPr>
        <w:pStyle w:val="dtext"/>
        <w:jc w:val="center"/>
      </w:pPr>
      <w:r w:rsidRPr="00A22D2C">
        <w:t>[2, стор. 353 - 381]</w:t>
      </w:r>
    </w:p>
    <w:p w:rsidR="003B2AEF" w:rsidRPr="00A22D2C" w:rsidRDefault="003B2AEF" w:rsidP="004D3342">
      <w:pPr>
        <w:pStyle w:val="dtext"/>
      </w:pPr>
      <w:r w:rsidRPr="00A22D2C">
        <w:t>Теорія потенціалів є дуже ефективним засобом дослідження існування і єдності розв’язків граничних задач для еліптичних та параболічних рівнянь. За допомогою потенціалів граничні задачі можна звести до інтегральних рівнянь Фредгольма другого роду з полярним ядром, а іноді до інтегральних рівнянь Фредгольма першого роду з сингулярним або навіть гіперг</w:t>
      </w:r>
      <w:r w:rsidR="00F16A44" w:rsidRPr="00A22D2C">
        <w:rPr>
          <w:lang w:val="en-US"/>
        </w:rPr>
        <w:t>c</w:t>
      </w:r>
      <w:r w:rsidRPr="00A22D2C">
        <w:t>нгулярним ядром.</w:t>
      </w:r>
    </w:p>
    <w:p w:rsidR="003B2AEF" w:rsidRPr="00A22D2C" w:rsidRDefault="003B2AEF" w:rsidP="004D3342">
      <w:pPr>
        <w:pStyle w:val="dtext"/>
      </w:pPr>
      <w:r w:rsidRPr="00A22D2C">
        <w:t>При отримані замість граничної задачі інтегрального рівняння Фредгольма дослідження існування і єдності розв’язку можна проводити ви</w:t>
      </w:r>
      <w:r w:rsidR="00CF3289" w:rsidRPr="00A22D2C">
        <w:t xml:space="preserve">користовуючи теорію Фредгольма </w:t>
      </w:r>
      <w:r w:rsidRPr="00A22D2C">
        <w:t>для інтегральних рівнянь.</w:t>
      </w:r>
    </w:p>
    <w:p w:rsidR="003B2AEF" w:rsidRPr="00A22D2C" w:rsidRDefault="003B2AEF" w:rsidP="004D3342">
      <w:pPr>
        <w:pStyle w:val="dtext"/>
      </w:pPr>
      <w:r w:rsidRPr="00A22D2C">
        <w:t>Крім того, використовуючи потенціали можна побудувати більш ефективні чисельні методи знаходження розв’язків граничних задач, чисельні</w:t>
      </w:r>
      <w:r w:rsidR="00CF3289" w:rsidRPr="00A22D2C">
        <w:t xml:space="preserve"> методи які базуються на </w:t>
      </w:r>
      <w:r w:rsidRPr="00A22D2C">
        <w:t>теорії потенціалу називають методами граничних інтегральних рівнянь.</w:t>
      </w:r>
    </w:p>
    <w:p w:rsidR="003B2AEF" w:rsidRPr="00A22D2C" w:rsidRDefault="003B2AEF" w:rsidP="004D3342">
      <w:pPr>
        <w:pStyle w:val="dtext"/>
      </w:pPr>
      <w:r w:rsidRPr="00A22D2C">
        <w:t>Введемо потенціали для основних еліптичних операторів Лапласа і Гельмгольца для тривимірного евклідового простору.</w:t>
      </w:r>
    </w:p>
    <w:p w:rsidR="003B2AEF" w:rsidRPr="00A22D2C" w:rsidRDefault="000D3918" w:rsidP="004D3342">
      <w:pPr>
        <w:pStyle w:val="dtext"/>
      </w:pPr>
      <w:r w:rsidRPr="00A22D2C">
        <w:rPr>
          <w:position w:val="-36"/>
        </w:rPr>
        <w:object w:dxaOrig="25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39.75pt" o:ole="">
            <v:imagedata r:id="rId7" o:title=""/>
          </v:shape>
          <o:OLEObject Type="Embed" ProgID="Equation.3" ShapeID="_x0000_i1025" DrawAspect="Content" ObjectID="_1628606636" r:id="rId8"/>
        </w:object>
      </w:r>
      <w:r w:rsidR="003B2AEF" w:rsidRPr="00A22D2C">
        <w:tab/>
        <w:t>(8.1)</w:t>
      </w:r>
      <w:r w:rsidR="003B2AEF" w:rsidRPr="00A22D2C">
        <w:tab/>
      </w:r>
      <w:r w:rsidR="003B2AEF" w:rsidRPr="00A22D2C">
        <w:tab/>
      </w:r>
      <w:r w:rsidRPr="00A22D2C">
        <w:rPr>
          <w:position w:val="-36"/>
        </w:rPr>
        <w:object w:dxaOrig="2920" w:dyaOrig="859">
          <v:shape id="_x0000_i1026" type="#_x0000_t75" style="width:146.25pt;height:42.75pt" o:ole="">
            <v:imagedata r:id="rId9" o:title=""/>
          </v:shape>
          <o:OLEObject Type="Embed" ProgID="Equation.3" ShapeID="_x0000_i1026" DrawAspect="Content" ObjectID="_1628606637" r:id="rId10"/>
        </w:object>
      </w:r>
      <w:r w:rsidR="003B2AEF" w:rsidRPr="00A22D2C">
        <w:tab/>
        <w:t>(</w:t>
      </w:r>
      <w:smartTag w:uri="urn:schemas-microsoft-com:office:smarttags" w:element="metricconverter">
        <w:smartTagPr>
          <w:attr w:name="ProductID" w:val="8.1’"/>
        </w:smartTagPr>
        <w:r w:rsidR="003B2AEF" w:rsidRPr="00A22D2C">
          <w:t>8.1’</w:t>
        </w:r>
      </w:smartTag>
      <w:r w:rsidR="003B2AEF" w:rsidRPr="00A22D2C">
        <w:t>)</w:t>
      </w:r>
    </w:p>
    <w:p w:rsidR="003B2AEF" w:rsidRPr="00A22D2C" w:rsidRDefault="003B2AEF" w:rsidP="004D3342">
      <w:pPr>
        <w:pStyle w:val="dtext"/>
      </w:pPr>
      <w:r w:rsidRPr="00A22D2C">
        <w:rPr>
          <w:position w:val="-36"/>
        </w:rPr>
        <w:object w:dxaOrig="2560" w:dyaOrig="800">
          <v:shape id="_x0000_i1027" type="#_x0000_t75" style="width:128.25pt;height:39.75pt" o:ole="">
            <v:imagedata r:id="rId11" o:title=""/>
          </v:shape>
          <o:OLEObject Type="Embed" ProgID="Equation.3" ShapeID="_x0000_i1027" DrawAspect="Content" ObjectID="_1628606638" r:id="rId12"/>
        </w:object>
      </w:r>
      <w:r w:rsidRPr="00A22D2C">
        <w:tab/>
        <w:t>(8.2)</w:t>
      </w:r>
      <w:r w:rsidRPr="00A22D2C">
        <w:tab/>
      </w:r>
      <w:r w:rsidRPr="00A22D2C">
        <w:tab/>
      </w:r>
      <w:r w:rsidRPr="00A22D2C">
        <w:rPr>
          <w:position w:val="-36"/>
        </w:rPr>
        <w:object w:dxaOrig="2940" w:dyaOrig="859">
          <v:shape id="_x0000_i1028" type="#_x0000_t75" style="width:147pt;height:42.75pt" o:ole="">
            <v:imagedata r:id="rId13" o:title=""/>
          </v:shape>
          <o:OLEObject Type="Embed" ProgID="Equation.3" ShapeID="_x0000_i1028" DrawAspect="Content" ObjectID="_1628606639" r:id="rId14"/>
        </w:object>
      </w:r>
      <w:r w:rsidRPr="00A22D2C">
        <w:tab/>
        <w:t>(</w:t>
      </w:r>
      <w:smartTag w:uri="urn:schemas-microsoft-com:office:smarttags" w:element="metricconverter">
        <w:smartTagPr>
          <w:attr w:name="ProductID" w:val="8.2’"/>
        </w:smartTagPr>
        <w:r w:rsidRPr="00A22D2C">
          <w:t>8.2’</w:t>
        </w:r>
      </w:smartTag>
      <w:r w:rsidRPr="00A22D2C">
        <w:t>)</w:t>
      </w:r>
    </w:p>
    <w:p w:rsidR="003B2AEF" w:rsidRPr="00A22D2C" w:rsidRDefault="003B2AEF" w:rsidP="004D3342">
      <w:pPr>
        <w:pStyle w:val="dtext"/>
      </w:pPr>
      <w:r w:rsidRPr="00A22D2C">
        <w:rPr>
          <w:position w:val="-38"/>
        </w:rPr>
        <w:object w:dxaOrig="3680" w:dyaOrig="820">
          <v:shape id="_x0000_i1029" type="#_x0000_t75" style="width:171pt;height:40.5pt" o:ole="">
            <v:imagedata r:id="rId15" o:title=""/>
          </v:shape>
          <o:OLEObject Type="Embed" ProgID="Equation.3" ShapeID="_x0000_i1029" DrawAspect="Content" ObjectID="_1628606640" r:id="rId16"/>
        </w:object>
      </w:r>
      <w:r w:rsidRPr="00A22D2C">
        <w:tab/>
      </w:r>
      <w:r w:rsidRPr="00A22D2C">
        <w:tab/>
      </w:r>
      <w:r w:rsidRPr="00A22D2C">
        <w:tab/>
      </w:r>
      <w:r w:rsidRPr="00A22D2C">
        <w:tab/>
      </w:r>
      <w:r w:rsidRPr="00A22D2C">
        <w:tab/>
      </w:r>
      <w:r w:rsidRPr="00A22D2C">
        <w:tab/>
      </w:r>
      <w:r w:rsidR="000D3918" w:rsidRPr="00A22D2C">
        <w:rPr>
          <w:lang w:val="ru-RU"/>
        </w:rPr>
        <w:tab/>
      </w:r>
      <w:r w:rsidRPr="00A22D2C">
        <w:t>(8.3)</w:t>
      </w:r>
    </w:p>
    <w:p w:rsidR="003B2AEF" w:rsidRPr="00A22D2C" w:rsidRDefault="003B2AEF" w:rsidP="004D3342">
      <w:pPr>
        <w:pStyle w:val="dtext"/>
      </w:pPr>
      <w:r w:rsidRPr="00A22D2C">
        <w:rPr>
          <w:position w:val="-38"/>
        </w:rPr>
        <w:object w:dxaOrig="3820" w:dyaOrig="880">
          <v:shape id="_x0000_i1030" type="#_x0000_t75" style="width:172.5pt;height:44.25pt" o:ole="">
            <v:imagedata r:id="rId17" o:title=""/>
          </v:shape>
          <o:OLEObject Type="Embed" ProgID="Equation.3" ShapeID="_x0000_i1030" DrawAspect="Content" ObjectID="_1628606641" r:id="rId18"/>
        </w:object>
      </w:r>
      <w:r w:rsidRPr="00A22D2C">
        <w:tab/>
      </w:r>
      <w:r w:rsidRPr="00A22D2C">
        <w:rPr>
          <w:lang w:val="ru-RU"/>
        </w:rPr>
        <w:tab/>
      </w:r>
      <w:r w:rsidRPr="00A22D2C">
        <w:rPr>
          <w:lang w:val="ru-RU"/>
        </w:rPr>
        <w:tab/>
      </w:r>
      <w:r w:rsidRPr="00A22D2C">
        <w:rPr>
          <w:lang w:val="ru-RU"/>
        </w:rPr>
        <w:tab/>
      </w:r>
      <w:r w:rsidRPr="00A22D2C">
        <w:rPr>
          <w:lang w:val="ru-RU"/>
        </w:rPr>
        <w:tab/>
      </w:r>
      <w:r w:rsidRPr="00A22D2C">
        <w:rPr>
          <w:lang w:val="ru-RU"/>
        </w:rPr>
        <w:tab/>
      </w:r>
      <w:r w:rsidR="000D3918" w:rsidRPr="00A22D2C">
        <w:rPr>
          <w:lang w:val="ru-RU"/>
        </w:rPr>
        <w:tab/>
      </w:r>
      <w:r w:rsidRPr="00A22D2C">
        <w:t>(</w:t>
      </w:r>
      <w:smartTag w:uri="urn:schemas-microsoft-com:office:smarttags" w:element="metricconverter">
        <w:smartTagPr>
          <w:attr w:name="ProductID" w:val="8.3’"/>
        </w:smartTagPr>
        <w:r w:rsidRPr="00A22D2C">
          <w:t>8.3’</w:t>
        </w:r>
      </w:smartTag>
      <w:r w:rsidRPr="00A22D2C">
        <w:t>)</w:t>
      </w:r>
    </w:p>
    <w:p w:rsidR="003B2AEF" w:rsidRPr="00A22D2C" w:rsidRDefault="003B2AEF" w:rsidP="004D3342">
      <w:pPr>
        <w:pStyle w:val="dtext"/>
        <w:rPr>
          <w:szCs w:val="28"/>
        </w:rPr>
      </w:pPr>
      <w:r w:rsidRPr="00A22D2C">
        <w:rPr>
          <w:b/>
        </w:rPr>
        <w:t xml:space="preserve">Означення </w:t>
      </w:r>
      <w:r w:rsidR="00CF3289" w:rsidRPr="00A22D2C">
        <w:rPr>
          <w:b/>
        </w:rPr>
        <w:t>1</w:t>
      </w:r>
      <w:r w:rsidR="00CF3289" w:rsidRPr="00A22D2C">
        <w:t xml:space="preserve"> </w:t>
      </w:r>
      <w:r w:rsidRPr="00A22D2C">
        <w:t>Інтеграли (8.1), (</w:t>
      </w:r>
      <w:smartTag w:uri="urn:schemas-microsoft-com:office:smarttags" w:element="metricconverter">
        <w:smartTagPr>
          <w:attr w:name="ProductID" w:val="8.1’"/>
        </w:smartTagPr>
        <w:r w:rsidRPr="00A22D2C">
          <w:t>8.1’</w:t>
        </w:r>
      </w:smartTag>
      <w:r w:rsidRPr="00A22D2C">
        <w:t>) будемо називати по</w:t>
      </w:r>
      <w:r w:rsidR="00C802C5" w:rsidRPr="00A22D2C">
        <w:t xml:space="preserve">тенціалом об’єму для оператора </w:t>
      </w:r>
      <w:r w:rsidRPr="00A22D2C">
        <w:t>Ла</w:t>
      </w:r>
      <w:r w:rsidR="004B54BA" w:rsidRPr="00A22D2C">
        <w:t xml:space="preserve">пласа та Гельмгольца відповідно. </w:t>
      </w:r>
      <w:r w:rsidRPr="00A22D2C">
        <w:t>Інтеграли (8.2), (</w:t>
      </w:r>
      <w:smartTag w:uri="urn:schemas-microsoft-com:office:smarttags" w:element="metricconverter">
        <w:smartTagPr>
          <w:attr w:name="ProductID" w:val="8.2’"/>
        </w:smartTagPr>
        <w:r w:rsidRPr="00A22D2C">
          <w:t>8.2’</w:t>
        </w:r>
      </w:smartTag>
      <w:r w:rsidRPr="00A22D2C">
        <w:t>)</w:t>
      </w:r>
      <w:r w:rsidR="00CF3289" w:rsidRPr="00A22D2C">
        <w:t xml:space="preserve"> </w:t>
      </w:r>
      <w:r w:rsidRPr="00A22D2C">
        <w:t>будемо називати потенціалами простого шару (слоя) для оператора Ла</w:t>
      </w:r>
      <w:r w:rsidR="004B54BA" w:rsidRPr="00A22D2C">
        <w:t>пласа та Гельмгольца відповідно.</w:t>
      </w:r>
      <w:r w:rsidRPr="00A22D2C">
        <w:t xml:space="preserve"> </w:t>
      </w:r>
      <w:r w:rsidRPr="00A22D2C">
        <w:rPr>
          <w:szCs w:val="28"/>
        </w:rPr>
        <w:t>Інтеграли (8.3), (</w:t>
      </w:r>
      <w:smartTag w:uri="urn:schemas-microsoft-com:office:smarttags" w:element="metricconverter">
        <w:smartTagPr>
          <w:attr w:name="ProductID" w:val="8.3’"/>
        </w:smartTagPr>
        <w:r w:rsidRPr="00A22D2C">
          <w:rPr>
            <w:szCs w:val="28"/>
          </w:rPr>
          <w:t>8.3’</w:t>
        </w:r>
      </w:smartTag>
      <w:r w:rsidRPr="00A22D2C">
        <w:rPr>
          <w:szCs w:val="28"/>
        </w:rPr>
        <w:t>)</w:t>
      </w:r>
      <w:r w:rsidR="00C802C5" w:rsidRPr="00A22D2C">
        <w:rPr>
          <w:szCs w:val="28"/>
          <w:lang w:val="ru-RU"/>
        </w:rPr>
        <w:t xml:space="preserve"> </w:t>
      </w:r>
      <w:r w:rsidRPr="00A22D2C">
        <w:rPr>
          <w:szCs w:val="28"/>
        </w:rPr>
        <w:t xml:space="preserve">будемо називати потенціалами подвійного шару (слоя) для </w:t>
      </w:r>
      <w:r w:rsidR="00C802C5" w:rsidRPr="00A22D2C">
        <w:rPr>
          <w:szCs w:val="28"/>
        </w:rPr>
        <w:lastRenderedPageBreak/>
        <w:t>оператора</w:t>
      </w:r>
      <w:r w:rsidRPr="00A22D2C">
        <w:rPr>
          <w:szCs w:val="28"/>
        </w:rPr>
        <w:t xml:space="preserve"> Лапласа та Гельмгольца відповідно.</w:t>
      </w:r>
    </w:p>
    <w:p w:rsidR="003B2AEF" w:rsidRPr="00A22D2C" w:rsidRDefault="003B2AEF" w:rsidP="004D3342">
      <w:pPr>
        <w:pStyle w:val="dtext"/>
      </w:pPr>
      <w:r w:rsidRPr="00A22D2C">
        <w:t xml:space="preserve">При цьому функції </w:t>
      </w:r>
      <w:r w:rsidRPr="00A22D2C">
        <w:rPr>
          <w:position w:val="-10"/>
        </w:rPr>
        <w:object w:dxaOrig="720" w:dyaOrig="279">
          <v:shape id="_x0000_i1031" type="#_x0000_t75" style="width:36pt;height:14.25pt" o:ole="">
            <v:imagedata r:id="rId19" o:title=""/>
          </v:shape>
          <o:OLEObject Type="Embed" ProgID="Equation.3" ShapeID="_x0000_i1031" DrawAspect="Content" ObjectID="_1628606642" r:id="rId20"/>
        </w:object>
      </w:r>
      <w:r w:rsidRPr="00A22D2C">
        <w:t xml:space="preserve"> називають щільностями потенціалів, які зада</w:t>
      </w:r>
      <w:r w:rsidR="00CF3289" w:rsidRPr="00A22D2C">
        <w:rPr>
          <w:lang w:val="ru-RU"/>
        </w:rPr>
        <w:t>ні</w:t>
      </w:r>
      <w:r w:rsidRPr="00A22D2C">
        <w:t xml:space="preserve"> в області </w:t>
      </w:r>
      <w:r w:rsidRPr="00A22D2C">
        <w:rPr>
          <w:position w:val="-4"/>
        </w:rPr>
        <w:object w:dxaOrig="279" w:dyaOrig="279">
          <v:shape id="_x0000_i1032" type="#_x0000_t75" style="width:14.25pt;height:14.25pt" o:ole="">
            <v:imagedata r:id="rId21" o:title=""/>
          </v:shape>
          <o:OLEObject Type="Embed" ProgID="Equation.3" ShapeID="_x0000_i1032" DrawAspect="Content" ObjectID="_1628606643" r:id="rId22"/>
        </w:object>
      </w:r>
      <w:r w:rsidRPr="00A22D2C">
        <w:t xml:space="preserve"> або на поверхні </w:t>
      </w:r>
      <w:r w:rsidRPr="00A22D2C">
        <w:rPr>
          <w:position w:val="-6"/>
        </w:rPr>
        <w:object w:dxaOrig="260" w:dyaOrig="300">
          <v:shape id="_x0000_i1033" type="#_x0000_t75" style="width:12.75pt;height:15pt" o:ole="">
            <v:imagedata r:id="rId23" o:title=""/>
          </v:shape>
          <o:OLEObject Type="Embed" ProgID="Equation.3" ShapeID="_x0000_i1033" DrawAspect="Content" ObjectID="_1628606644" r:id="rId24"/>
        </w:object>
      </w:r>
      <w:r w:rsidR="004D3342" w:rsidRPr="00A22D2C">
        <w:t>.</w:t>
      </w:r>
    </w:p>
    <w:p w:rsidR="003B2AEF" w:rsidRPr="00A22D2C" w:rsidRDefault="003B2AEF" w:rsidP="004D3342">
      <w:pPr>
        <w:pStyle w:val="dtext"/>
      </w:pPr>
      <w:r w:rsidRPr="00A22D2C">
        <w:t>Як легко бачити, при записі усіх потенціалів використовується фундаментальний розв’язок відповідного оператора:</w:t>
      </w:r>
    </w:p>
    <w:p w:rsidR="003B2AEF" w:rsidRPr="00A22D2C" w:rsidRDefault="003B2AEF" w:rsidP="004D3342">
      <w:pPr>
        <w:pStyle w:val="dtext"/>
      </w:pPr>
      <w:r w:rsidRPr="00A22D2C">
        <w:t xml:space="preserve">Фундаментальний розв’язок оператора Лапласа </w:t>
      </w:r>
      <w:r w:rsidRPr="00A22D2C">
        <w:rPr>
          <w:position w:val="-36"/>
        </w:rPr>
        <w:object w:dxaOrig="1100" w:dyaOrig="800">
          <v:shape id="_x0000_i1034" type="#_x0000_t75" style="width:54.75pt;height:39.75pt" o:ole="">
            <v:imagedata r:id="rId25" o:title=""/>
          </v:shape>
          <o:OLEObject Type="Embed" ProgID="Equation.3" ShapeID="_x0000_i1034" DrawAspect="Content" ObjectID="_1628606645" r:id="rId26"/>
        </w:object>
      </w:r>
      <w:r w:rsidRPr="00A22D2C">
        <w:t xml:space="preserve"> для потенціалів об’єму, простого шару і подвій</w:t>
      </w:r>
      <w:r w:rsidR="00CF3289" w:rsidRPr="00A22D2C">
        <w:t>ного шару для оператора Лапласа, або ф</w:t>
      </w:r>
      <w:r w:rsidRPr="00A22D2C">
        <w:t xml:space="preserve">ундаментальний розв’язок оператора Гельмгольца </w:t>
      </w:r>
      <w:r w:rsidRPr="00A22D2C">
        <w:rPr>
          <w:position w:val="-36"/>
        </w:rPr>
        <w:object w:dxaOrig="1100" w:dyaOrig="840">
          <v:shape id="_x0000_i1035" type="#_x0000_t75" style="width:54.75pt;height:42pt" o:ole="">
            <v:imagedata r:id="rId27" o:title=""/>
          </v:shape>
          <o:OLEObject Type="Embed" ProgID="Equation.3" ShapeID="_x0000_i1035" DrawAspect="Content" ObjectID="_1628606646" r:id="rId28"/>
        </w:object>
      </w:r>
      <w:r w:rsidRPr="00A22D2C">
        <w:t xml:space="preserve"> для потенціалів об’єму, простого шару і подвійного шару</w:t>
      </w:r>
      <w:r w:rsidR="00CF3289" w:rsidRPr="00A22D2C">
        <w:t>.</w:t>
      </w:r>
      <w:r w:rsidRPr="00A22D2C">
        <w:t xml:space="preserve"> </w:t>
      </w:r>
    </w:p>
    <w:p w:rsidR="003B2AEF" w:rsidRPr="00A22D2C" w:rsidRDefault="003B2AEF" w:rsidP="004D3342">
      <w:pPr>
        <w:pStyle w:val="dtext"/>
      </w:pPr>
      <w:r w:rsidRPr="00A22D2C">
        <w:t>Аналогічно потенціалам для операторів Лапласа і Гельмгольца в тривимірному просторі можна ввести потенціали і для двовимірного простору. При цьому треба використовувати фундаментальні розв’язки оператора Лапласа і Гельмгольца в двовимірному просторі.</w:t>
      </w:r>
    </w:p>
    <w:p w:rsidR="003B2AEF" w:rsidRPr="00A22D2C" w:rsidRDefault="003B2AEF" w:rsidP="004D3342">
      <w:pPr>
        <w:pStyle w:val="dtext"/>
      </w:pPr>
      <w:r w:rsidRPr="00A22D2C">
        <w:t xml:space="preserve">Нагадаємо, що фундаментальний розв’язок рівняння Лапласа при </w:t>
      </w:r>
      <w:r w:rsidRPr="00A22D2C">
        <w:rPr>
          <w:position w:val="-6"/>
        </w:rPr>
        <w:object w:dxaOrig="639" w:dyaOrig="300">
          <v:shape id="_x0000_i1036" type="#_x0000_t75" style="width:32.25pt;height:15pt" o:ole="">
            <v:imagedata r:id="rId29" o:title=""/>
          </v:shape>
          <o:OLEObject Type="Embed" ProgID="Equation.3" ShapeID="_x0000_i1036" DrawAspect="Content" ObjectID="_1628606647" r:id="rId30"/>
        </w:object>
      </w:r>
      <w:r w:rsidRPr="00A22D2C">
        <w:t xml:space="preserve"> має вигляд </w:t>
      </w:r>
      <w:r w:rsidRPr="00A22D2C">
        <w:rPr>
          <w:position w:val="-36"/>
        </w:rPr>
        <w:object w:dxaOrig="2820" w:dyaOrig="800">
          <v:shape id="_x0000_i1037" type="#_x0000_t75" style="width:141pt;height:39.75pt" o:ole="">
            <v:imagedata r:id="rId31" o:title=""/>
          </v:shape>
          <o:OLEObject Type="Embed" ProgID="Equation.3" ShapeID="_x0000_i1037" DrawAspect="Content" ObjectID="_1628606648" r:id="rId32"/>
        </w:object>
      </w:r>
      <w:r w:rsidRPr="00A22D2C">
        <w:t xml:space="preserve">, </w:t>
      </w:r>
      <w:r w:rsidR="00CC6D0A" w:rsidRPr="00A22D2C">
        <w:t>т</w:t>
      </w:r>
      <w:r w:rsidRPr="00A22D2C">
        <w:t xml:space="preserve">а фундаментальний розв’язок для оператора Гельмгольца при </w:t>
      </w:r>
      <w:r w:rsidRPr="00A22D2C">
        <w:rPr>
          <w:position w:val="-6"/>
        </w:rPr>
        <w:object w:dxaOrig="639" w:dyaOrig="300">
          <v:shape id="_x0000_i1038" type="#_x0000_t75" style="width:32.25pt;height:15pt" o:ole="">
            <v:imagedata r:id="rId29" o:title=""/>
          </v:shape>
          <o:OLEObject Type="Embed" ProgID="Equation.3" ShapeID="_x0000_i1038" DrawAspect="Content" ObjectID="_1628606649" r:id="rId33"/>
        </w:object>
      </w:r>
      <w:r w:rsidR="00CC6D0A" w:rsidRPr="00A22D2C">
        <w:t>, який</w:t>
      </w:r>
      <w:r w:rsidRPr="00A22D2C">
        <w:t xml:space="preserve"> можна записати у вигляді </w:t>
      </w:r>
    </w:p>
    <w:p w:rsidR="003B2AEF" w:rsidRPr="00A22D2C" w:rsidRDefault="003B2AEF" w:rsidP="004D3342">
      <w:pPr>
        <w:pStyle w:val="dtext"/>
      </w:pPr>
      <w:r w:rsidRPr="00A22D2C">
        <w:rPr>
          <w:position w:val="-26"/>
        </w:rPr>
        <w:object w:dxaOrig="5120" w:dyaOrig="700">
          <v:shape id="_x0000_i1039" type="#_x0000_t75" style="width:255.75pt;height:35.25pt" o:ole="">
            <v:imagedata r:id="rId34" o:title=""/>
          </v:shape>
          <o:OLEObject Type="Embed" ProgID="Equation.3" ShapeID="_x0000_i1039" DrawAspect="Content" ObjectID="_1628606650" r:id="rId35"/>
        </w:object>
      </w:r>
      <w:r w:rsidRPr="00A22D2C">
        <w:tab/>
      </w:r>
      <w:r w:rsidRPr="00A22D2C">
        <w:tab/>
      </w:r>
      <w:r w:rsidRPr="00A22D2C">
        <w:tab/>
      </w:r>
      <w:r w:rsidR="00CC6D0A" w:rsidRPr="00A22D2C">
        <w:tab/>
      </w:r>
      <w:r w:rsidRPr="00A22D2C">
        <w:t>(8.4)</w:t>
      </w:r>
      <w:r w:rsidR="007F50EE" w:rsidRPr="00A22D2C">
        <w:t>.</w:t>
      </w:r>
    </w:p>
    <w:p w:rsidR="003B2AEF" w:rsidRPr="00A22D2C" w:rsidRDefault="003B2AEF" w:rsidP="004D3342">
      <w:pPr>
        <w:pStyle w:val="dtext"/>
      </w:pPr>
      <w:r w:rsidRPr="00A22D2C">
        <w:t xml:space="preserve">В (8.4) функції  </w:t>
      </w:r>
      <w:r w:rsidRPr="00A22D2C">
        <w:rPr>
          <w:position w:val="-12"/>
        </w:rPr>
        <w:object w:dxaOrig="1579" w:dyaOrig="380">
          <v:shape id="_x0000_i1040" type="#_x0000_t75" style="width:78.75pt;height:18.75pt" o:ole="">
            <v:imagedata r:id="rId36" o:title=""/>
          </v:shape>
          <o:OLEObject Type="Embed" ProgID="Equation.3" ShapeID="_x0000_i1040" DrawAspect="Content" ObjectID="_1628606651" r:id="rId37"/>
        </w:object>
      </w:r>
      <w:r w:rsidRPr="00A22D2C">
        <w:t xml:space="preserve"> - функції Бесселя нульового порядку першого і другого роду.</w:t>
      </w:r>
    </w:p>
    <w:p w:rsidR="003B2AEF" w:rsidRPr="00A22D2C" w:rsidRDefault="003B2AEF" w:rsidP="004D3342">
      <w:pPr>
        <w:pStyle w:val="dtext"/>
      </w:pPr>
      <w:r w:rsidRPr="00A22D2C">
        <w:t>Відповідно до вигляду фундаментальних розв’язків, потенціали в двовимірному просторі матимуть вигляд:</w:t>
      </w:r>
    </w:p>
    <w:p w:rsidR="003B2AEF" w:rsidRPr="00A22D2C" w:rsidRDefault="003B2AEF" w:rsidP="004D3342">
      <w:pPr>
        <w:pStyle w:val="dtext"/>
        <w:ind w:firstLine="0"/>
      </w:pPr>
      <w:r w:rsidRPr="00A22D2C">
        <w:rPr>
          <w:position w:val="-30"/>
        </w:rPr>
        <w:object w:dxaOrig="3200" w:dyaOrig="600">
          <v:shape id="_x0000_i1041" type="#_x0000_t75" style="width:159.75pt;height:30pt" o:ole="">
            <v:imagedata r:id="rId38" o:title=""/>
          </v:shape>
          <o:OLEObject Type="Embed" ProgID="Equation.3" ShapeID="_x0000_i1041" DrawAspect="Content" ObjectID="_1628606652" r:id="rId39"/>
        </w:object>
      </w:r>
      <w:r w:rsidRPr="00A22D2C">
        <w:tab/>
        <w:t>(8.5)</w:t>
      </w:r>
      <w:r w:rsidRPr="00A22D2C">
        <w:tab/>
      </w:r>
      <w:r w:rsidRPr="00A22D2C">
        <w:tab/>
      </w:r>
      <w:r w:rsidRPr="00A22D2C">
        <w:rPr>
          <w:position w:val="-30"/>
        </w:rPr>
        <w:object w:dxaOrig="3240" w:dyaOrig="600">
          <v:shape id="_x0000_i1042" type="#_x0000_t75" style="width:162pt;height:30pt" o:ole="">
            <v:imagedata r:id="rId40" o:title=""/>
          </v:shape>
          <o:OLEObject Type="Embed" ProgID="Equation.3" ShapeID="_x0000_i1042" DrawAspect="Content" ObjectID="_1628606653" r:id="rId41"/>
        </w:object>
      </w:r>
      <w:r w:rsidR="004D3342" w:rsidRPr="00A22D2C">
        <w:rPr>
          <w:lang w:val="ru-RU"/>
        </w:rPr>
        <w:tab/>
      </w:r>
      <w:r w:rsidRPr="00A22D2C">
        <w:t>(</w:t>
      </w:r>
      <w:smartTag w:uri="urn:schemas-microsoft-com:office:smarttags" w:element="metricconverter">
        <w:smartTagPr>
          <w:attr w:name="ProductID" w:val="8.5’"/>
        </w:smartTagPr>
        <w:r w:rsidRPr="00A22D2C">
          <w:t>8.5’</w:t>
        </w:r>
      </w:smartTag>
      <w:r w:rsidRPr="00A22D2C">
        <w:t>)</w:t>
      </w:r>
      <w:r w:rsidRPr="00A22D2C">
        <w:tab/>
      </w:r>
    </w:p>
    <w:p w:rsidR="003B2AEF" w:rsidRPr="00A22D2C" w:rsidRDefault="003B2AEF" w:rsidP="004D3342">
      <w:pPr>
        <w:pStyle w:val="dtext"/>
        <w:ind w:firstLine="0"/>
      </w:pPr>
      <w:r w:rsidRPr="00A22D2C">
        <w:rPr>
          <w:position w:val="-30"/>
        </w:rPr>
        <w:object w:dxaOrig="3140" w:dyaOrig="600">
          <v:shape id="_x0000_i1043" type="#_x0000_t75" style="width:156.75pt;height:30pt" o:ole="">
            <v:imagedata r:id="rId42" o:title=""/>
          </v:shape>
          <o:OLEObject Type="Embed" ProgID="Equation.3" ShapeID="_x0000_i1043" DrawAspect="Content" ObjectID="_1628606654" r:id="rId43"/>
        </w:object>
      </w:r>
      <w:r w:rsidRPr="00A22D2C">
        <w:tab/>
        <w:t>(8.6)</w:t>
      </w:r>
      <w:r w:rsidRPr="00A22D2C">
        <w:tab/>
      </w:r>
      <w:r w:rsidRPr="00A22D2C">
        <w:tab/>
      </w:r>
      <w:r w:rsidRPr="00A22D2C">
        <w:rPr>
          <w:position w:val="-30"/>
        </w:rPr>
        <w:object w:dxaOrig="3159" w:dyaOrig="600">
          <v:shape id="_x0000_i1044" type="#_x0000_t75" style="width:158.25pt;height:30pt" o:ole="">
            <v:imagedata r:id="rId44" o:title=""/>
          </v:shape>
          <o:OLEObject Type="Embed" ProgID="Equation.3" ShapeID="_x0000_i1044" DrawAspect="Content" ObjectID="_1628606655" r:id="rId45"/>
        </w:object>
      </w:r>
      <w:r w:rsidRPr="00A22D2C">
        <w:tab/>
        <w:t>(</w:t>
      </w:r>
      <w:smartTag w:uri="urn:schemas-microsoft-com:office:smarttags" w:element="metricconverter">
        <w:smartTagPr>
          <w:attr w:name="ProductID" w:val="8.6’"/>
        </w:smartTagPr>
        <w:r w:rsidRPr="00A22D2C">
          <w:t>8.6’</w:t>
        </w:r>
      </w:smartTag>
      <w:r w:rsidRPr="00A22D2C">
        <w:t>)</w:t>
      </w:r>
      <w:r w:rsidRPr="00A22D2C">
        <w:tab/>
      </w:r>
    </w:p>
    <w:p w:rsidR="003B2AEF" w:rsidRPr="00A22D2C" w:rsidRDefault="003B2AEF" w:rsidP="004D3342">
      <w:pPr>
        <w:pStyle w:val="dtext"/>
        <w:ind w:firstLine="0"/>
      </w:pPr>
      <w:r w:rsidRPr="00A22D2C">
        <w:rPr>
          <w:position w:val="-36"/>
        </w:rPr>
        <w:object w:dxaOrig="3440" w:dyaOrig="840">
          <v:shape id="_x0000_i1045" type="#_x0000_t75" style="width:171.75pt;height:42pt" o:ole="">
            <v:imagedata r:id="rId46" o:title=""/>
          </v:shape>
          <o:OLEObject Type="Embed" ProgID="Equation.3" ShapeID="_x0000_i1045" DrawAspect="Content" ObjectID="_1628606656" r:id="rId47"/>
        </w:object>
      </w:r>
      <w:r w:rsidRPr="00A22D2C">
        <w:tab/>
        <w:t>(8.7)</w:t>
      </w:r>
      <w:r w:rsidRPr="00A22D2C">
        <w:tab/>
      </w:r>
      <w:r w:rsidRPr="00A22D2C">
        <w:tab/>
      </w:r>
      <w:r w:rsidRPr="00A22D2C">
        <w:rPr>
          <w:position w:val="-36"/>
        </w:rPr>
        <w:object w:dxaOrig="3480" w:dyaOrig="840">
          <v:shape id="_x0000_i1046" type="#_x0000_t75" style="width:174pt;height:42pt" o:ole="">
            <v:imagedata r:id="rId48" o:title=""/>
          </v:shape>
          <o:OLEObject Type="Embed" ProgID="Equation.3" ShapeID="_x0000_i1046" DrawAspect="Content" ObjectID="_1628606657" r:id="rId49"/>
        </w:object>
      </w:r>
      <w:r w:rsidRPr="00A22D2C">
        <w:tab/>
        <w:t>(</w:t>
      </w:r>
      <w:smartTag w:uri="urn:schemas-microsoft-com:office:smarttags" w:element="metricconverter">
        <w:smartTagPr>
          <w:attr w:name="ProductID" w:val="8.7’"/>
        </w:smartTagPr>
        <w:r w:rsidRPr="00A22D2C">
          <w:t>8.7’</w:t>
        </w:r>
      </w:smartTag>
      <w:r w:rsidRPr="00A22D2C">
        <w:t>)</w:t>
      </w:r>
      <w:r w:rsidRPr="00A22D2C">
        <w:tab/>
      </w:r>
    </w:p>
    <w:p w:rsidR="003B2AEF" w:rsidRPr="00A22D2C" w:rsidRDefault="003B2AEF" w:rsidP="004D3342">
      <w:pPr>
        <w:pStyle w:val="dtext"/>
      </w:pPr>
      <w:r w:rsidRPr="00A22D2C">
        <w:t>Відмітимо, що властивості потенціалів залежать від декількох факторів, перелічимо їх:</w:t>
      </w:r>
    </w:p>
    <w:p w:rsidR="003B2AEF" w:rsidRPr="00A22D2C" w:rsidRDefault="003B2AEF" w:rsidP="004D3342">
      <w:pPr>
        <w:pStyle w:val="dtext"/>
      </w:pPr>
      <w:r w:rsidRPr="00A22D2C">
        <w:t>властивостей щільностей потенціалів;</w:t>
      </w:r>
    </w:p>
    <w:p w:rsidR="003B2AEF" w:rsidRPr="00A22D2C" w:rsidRDefault="003B2AEF" w:rsidP="004D3342">
      <w:pPr>
        <w:pStyle w:val="dtext"/>
      </w:pPr>
      <w:r w:rsidRPr="00A22D2C">
        <w:t xml:space="preserve">положення точки </w:t>
      </w:r>
      <w:r w:rsidRPr="00A22D2C">
        <w:rPr>
          <w:position w:val="-6"/>
        </w:rPr>
        <w:object w:dxaOrig="240" w:dyaOrig="240">
          <v:shape id="_x0000_i1047" type="#_x0000_t75" style="width:12pt;height:12pt" o:ole="">
            <v:imagedata r:id="rId50" o:title=""/>
          </v:shape>
          <o:OLEObject Type="Embed" ProgID="Equation.3" ShapeID="_x0000_i1047" DrawAspect="Content" ObjectID="_1628606658" r:id="rId51"/>
        </w:object>
      </w:r>
      <w:r w:rsidRPr="00A22D2C">
        <w:t xml:space="preserve"> (належить </w:t>
      </w:r>
      <w:r w:rsidRPr="00A22D2C">
        <w:rPr>
          <w:position w:val="-6"/>
        </w:rPr>
        <w:object w:dxaOrig="240" w:dyaOrig="240">
          <v:shape id="_x0000_i1048" type="#_x0000_t75" style="width:12pt;height:12pt" o:ole="">
            <v:imagedata r:id="rId52" o:title=""/>
          </v:shape>
          <o:OLEObject Type="Embed" ProgID="Equation.3" ShapeID="_x0000_i1048" DrawAspect="Content" ObjectID="_1628606659" r:id="rId53"/>
        </w:object>
      </w:r>
      <w:r w:rsidRPr="00A22D2C">
        <w:t xml:space="preserve"> області інтеграції або не належить);</w:t>
      </w:r>
    </w:p>
    <w:p w:rsidR="003B2AEF" w:rsidRPr="00A22D2C" w:rsidRDefault="003B2AEF" w:rsidP="004D3342">
      <w:pPr>
        <w:pStyle w:val="dtext"/>
      </w:pPr>
      <w:r w:rsidRPr="00A22D2C">
        <w:t xml:space="preserve">властивості поверхні </w:t>
      </w:r>
      <w:r w:rsidRPr="00A22D2C">
        <w:rPr>
          <w:position w:val="-6"/>
        </w:rPr>
        <w:object w:dxaOrig="260" w:dyaOrig="300">
          <v:shape id="_x0000_i1049" type="#_x0000_t75" style="width:12.75pt;height:15pt" o:ole="">
            <v:imagedata r:id="rId54" o:title=""/>
          </v:shape>
          <o:OLEObject Type="Embed" ProgID="Equation.3" ShapeID="_x0000_i1049" DrawAspect="Content" ObjectID="_1628606660" r:id="rId55"/>
        </w:object>
      </w:r>
      <w:r w:rsidRPr="00A22D2C">
        <w:t xml:space="preserve"> для потенціалів простого і подвійного шару.</w:t>
      </w:r>
    </w:p>
    <w:p w:rsidR="003B2AEF" w:rsidRPr="00A22D2C" w:rsidRDefault="003B2AEF" w:rsidP="004D3342">
      <w:pPr>
        <w:pStyle w:val="dheader3"/>
      </w:pPr>
      <w:bookmarkStart w:id="0" w:name="OLE_LINK1"/>
      <w:bookmarkStart w:id="1" w:name="OLE_LINK2"/>
      <w:r w:rsidRPr="00A22D2C">
        <w:t>Властивості потенціалів поза областю інтеграції</w:t>
      </w:r>
    </w:p>
    <w:p w:rsidR="003B2AEF" w:rsidRPr="00A22D2C" w:rsidRDefault="003B2AEF" w:rsidP="004D3342">
      <w:pPr>
        <w:pStyle w:val="dtext"/>
      </w:pPr>
      <w:r w:rsidRPr="00A22D2C">
        <w:rPr>
          <w:b/>
        </w:rPr>
        <w:t xml:space="preserve">Теорема 1 </w:t>
      </w:r>
      <w:r w:rsidRPr="00A22D2C">
        <w:rPr>
          <w:i/>
          <w:sz w:val="22"/>
          <w:szCs w:val="22"/>
        </w:rPr>
        <w:t>(про властивості потенціалів поза областю інтеграції)</w:t>
      </w:r>
      <w:r w:rsidRPr="00A22D2C">
        <w:t xml:space="preserve"> Якщо щільності потенціалів простого і подвійного шару інтегровані на поверхні </w:t>
      </w:r>
      <w:r w:rsidRPr="00A22D2C">
        <w:rPr>
          <w:position w:val="-6"/>
        </w:rPr>
        <w:object w:dxaOrig="260" w:dyaOrig="300">
          <v:shape id="_x0000_i1050" type="#_x0000_t75" style="width:12.75pt;height:15pt" o:ole="">
            <v:imagedata r:id="rId56" o:title=""/>
          </v:shape>
          <o:OLEObject Type="Embed" ProgID="Equation.3" ShapeID="_x0000_i1050" DrawAspect="Content" ObjectID="_1628606661" r:id="rId57"/>
        </w:object>
      </w:r>
      <w:r w:rsidRPr="00A22D2C">
        <w:t xml:space="preserve">, </w:t>
      </w:r>
      <w:r w:rsidRPr="00A22D2C">
        <w:rPr>
          <w:position w:val="-30"/>
        </w:rPr>
        <w:object w:dxaOrig="3720" w:dyaOrig="600">
          <v:shape id="_x0000_i1051" type="#_x0000_t75" style="width:186pt;height:30pt" o:ole="">
            <v:imagedata r:id="rId58" o:title=""/>
          </v:shape>
          <o:OLEObject Type="Embed" ProgID="Equation.3" ShapeID="_x0000_i1051" DrawAspect="Content" ObjectID="_1628606662" r:id="rId59"/>
        </w:object>
      </w:r>
      <w:r w:rsidRPr="00A22D2C">
        <w:t xml:space="preserve">, а потенціалу об’єму інтегрована в області </w:t>
      </w:r>
      <w:r w:rsidRPr="00A22D2C">
        <w:rPr>
          <w:position w:val="-4"/>
        </w:rPr>
        <w:object w:dxaOrig="279" w:dyaOrig="279">
          <v:shape id="_x0000_i1052" type="#_x0000_t75" style="width:14.25pt;height:14.25pt" o:ole="">
            <v:imagedata r:id="rId60" o:title=""/>
          </v:shape>
          <o:OLEObject Type="Embed" ProgID="Equation.3" ShapeID="_x0000_i1052" DrawAspect="Content" ObjectID="_1628606663" r:id="rId61"/>
        </w:object>
      </w:r>
      <w:r w:rsidRPr="00A22D2C">
        <w:t xml:space="preserve"> </w:t>
      </w:r>
      <w:r w:rsidRPr="00A22D2C">
        <w:rPr>
          <w:position w:val="-30"/>
        </w:rPr>
        <w:object w:dxaOrig="1700" w:dyaOrig="600">
          <v:shape id="_x0000_i1053" type="#_x0000_t75" style="width:84.75pt;height:30pt" o:ole="">
            <v:imagedata r:id="rId62" o:title=""/>
          </v:shape>
          <o:OLEObject Type="Embed" ProgID="Equation.3" ShapeID="_x0000_i1053" DrawAspect="Content" ObjectID="_1628606664" r:id="rId63"/>
        </w:object>
      </w:r>
      <w:r w:rsidRPr="00A22D2C">
        <w:t xml:space="preserve">, то відповідні потенціали для оператору Лапласа і Гельмгольца є функціями які мають неперервні похідні </w:t>
      </w:r>
      <w:r w:rsidR="00CC6D0A" w:rsidRPr="00A22D2C">
        <w:t>будь-якого</w:t>
      </w:r>
      <w:r w:rsidRPr="00A22D2C">
        <w:t xml:space="preserve"> порядку в довільній області </w:t>
      </w:r>
      <w:r w:rsidRPr="00A22D2C">
        <w:rPr>
          <w:position w:val="-12"/>
        </w:rPr>
        <w:object w:dxaOrig="360" w:dyaOrig="380">
          <v:shape id="_x0000_i1054" type="#_x0000_t75" style="width:18pt;height:18.75pt" o:ole="">
            <v:imagedata r:id="rId64" o:title=""/>
          </v:shape>
          <o:OLEObject Type="Embed" ProgID="Equation.3" ShapeID="_x0000_i1054" DrawAspect="Content" ObjectID="_1628606665" r:id="rId65"/>
        </w:object>
      </w:r>
      <w:r w:rsidRPr="00A22D2C">
        <w:t>, яка не перетинається з областю інтегрування (</w:t>
      </w:r>
      <w:r w:rsidRPr="00A22D2C">
        <w:rPr>
          <w:position w:val="-4"/>
        </w:rPr>
        <w:object w:dxaOrig="279" w:dyaOrig="279">
          <v:shape id="_x0000_i1055" type="#_x0000_t75" style="width:14.25pt;height:14.25pt" o:ole="">
            <v:imagedata r:id="rId66" o:title=""/>
          </v:shape>
          <o:OLEObject Type="Embed" ProgID="Equation.3" ShapeID="_x0000_i1055" DrawAspect="Content" ObjectID="_1628606666" r:id="rId67"/>
        </w:object>
      </w:r>
      <w:r w:rsidRPr="00A22D2C">
        <w:t xml:space="preserve"> для потенціалу об’єму та </w:t>
      </w:r>
      <w:r w:rsidRPr="00A22D2C">
        <w:rPr>
          <w:position w:val="-6"/>
        </w:rPr>
        <w:object w:dxaOrig="260" w:dyaOrig="300">
          <v:shape id="_x0000_i1056" type="#_x0000_t75" style="width:12.75pt;height:15pt" o:ole="">
            <v:imagedata r:id="rId68" o:title=""/>
          </v:shape>
          <o:OLEObject Type="Embed" ProgID="Equation.3" ShapeID="_x0000_i1056" DrawAspect="Content" ObjectID="_1628606667" r:id="rId69"/>
        </w:object>
      </w:r>
      <w:r w:rsidRPr="00A22D2C">
        <w:t xml:space="preserve"> для потенціалів простого та подвійного шару) і в кожній точці </w:t>
      </w:r>
      <w:r w:rsidRPr="00A22D2C">
        <w:rPr>
          <w:position w:val="-12"/>
        </w:rPr>
        <w:object w:dxaOrig="360" w:dyaOrig="380">
          <v:shape id="_x0000_i1057" type="#_x0000_t75" style="width:18pt;height:18.75pt" o:ole="">
            <v:imagedata r:id="rId64" o:title=""/>
          </v:shape>
          <o:OLEObject Type="Embed" ProgID="Equation.3" ShapeID="_x0000_i1057" DrawAspect="Content" ObjectID="_1628606668" r:id="rId70"/>
        </w:object>
      </w:r>
      <w:r w:rsidRPr="00A22D2C">
        <w:t xml:space="preserve"> </w:t>
      </w:r>
      <w:r w:rsidR="00CC6D0A" w:rsidRPr="00A22D2C">
        <w:t xml:space="preserve">ці потенціали </w:t>
      </w:r>
      <w:r w:rsidRPr="00A22D2C">
        <w:t>задовольня</w:t>
      </w:r>
      <w:r w:rsidR="00CC6D0A" w:rsidRPr="00A22D2C">
        <w:t>ють</w:t>
      </w:r>
      <w:r w:rsidRPr="00A22D2C">
        <w:t xml:space="preserve"> рівняння Лапласа або Гельмгольца відповідно.</w:t>
      </w:r>
    </w:p>
    <w:bookmarkEnd w:id="0"/>
    <w:bookmarkEnd w:id="1"/>
    <w:p w:rsidR="003B2AEF" w:rsidRPr="00A22D2C" w:rsidRDefault="003B2AEF" w:rsidP="004D3342">
      <w:pPr>
        <w:pStyle w:val="dtext"/>
      </w:pPr>
      <w:r w:rsidRPr="00A22D2C">
        <w:rPr>
          <w:b/>
        </w:rPr>
        <w:t xml:space="preserve">Доведення </w:t>
      </w:r>
      <w:r w:rsidRPr="00A22D2C">
        <w:t>теореми для  будь – якого з потенціалів практично не відрізняється, тому продемонструємо доведення для випадку потенціалу простого шару оператора Гельмгольца.</w:t>
      </w:r>
    </w:p>
    <w:p w:rsidR="003B2AEF" w:rsidRPr="00A22D2C" w:rsidRDefault="003B2AEF" w:rsidP="004D3342">
      <w:pPr>
        <w:pStyle w:val="dtext"/>
      </w:pPr>
      <w:r w:rsidRPr="00A22D2C">
        <w:t xml:space="preserve">Оскільки щільність потенціалу простого шару </w:t>
      </w:r>
      <w:r w:rsidRPr="00A22D2C">
        <w:rPr>
          <w:position w:val="-10"/>
        </w:rPr>
        <w:object w:dxaOrig="220" w:dyaOrig="279">
          <v:shape id="_x0000_i1058" type="#_x0000_t75" style="width:11.25pt;height:14.25pt" o:ole="">
            <v:imagedata r:id="rId71" o:title=""/>
          </v:shape>
          <o:OLEObject Type="Embed" ProgID="Equation.3" ShapeID="_x0000_i1058" DrawAspect="Content" ObjectID="_1628606669" r:id="rId72"/>
        </w:object>
      </w:r>
      <w:r w:rsidRPr="00A22D2C">
        <w:t xml:space="preserve"> інтегрована на </w:t>
      </w:r>
      <w:r w:rsidRPr="00A22D2C">
        <w:rPr>
          <w:position w:val="-6"/>
        </w:rPr>
        <w:object w:dxaOrig="260" w:dyaOrig="300">
          <v:shape id="_x0000_i1059" type="#_x0000_t75" style="width:12.75pt;height:15pt" o:ole="">
            <v:imagedata r:id="rId73" o:title=""/>
          </v:shape>
          <o:OLEObject Type="Embed" ProgID="Equation.3" ShapeID="_x0000_i1059" DrawAspect="Content" ObjectID="_1628606670" r:id="rId74"/>
        </w:object>
      </w:r>
      <w:r w:rsidRPr="00A22D2C">
        <w:t xml:space="preserve">, а функція </w:t>
      </w:r>
      <w:r w:rsidRPr="00A22D2C">
        <w:rPr>
          <w:position w:val="-36"/>
        </w:rPr>
        <w:object w:dxaOrig="1100" w:dyaOrig="840">
          <v:shape id="_x0000_i1060" type="#_x0000_t75" style="width:54.75pt;height:42pt" o:ole="">
            <v:imagedata r:id="rId27" o:title=""/>
          </v:shape>
          <o:OLEObject Type="Embed" ProgID="Equation.3" ShapeID="_x0000_i1060" DrawAspect="Content" ObjectID="_1628606671" r:id="rId75"/>
        </w:object>
      </w:r>
      <w:r w:rsidRPr="00A22D2C">
        <w:t xml:space="preserve"> є неперервно-диференційованою скільки завгодно разів у випадку, коли </w:t>
      </w:r>
      <w:r w:rsidRPr="00A22D2C">
        <w:rPr>
          <w:position w:val="-12"/>
        </w:rPr>
        <w:object w:dxaOrig="1700" w:dyaOrig="380">
          <v:shape id="_x0000_i1061" type="#_x0000_t75" style="width:84.75pt;height:18.75pt" o:ole="">
            <v:imagedata r:id="rId76" o:title=""/>
          </v:shape>
          <o:OLEObject Type="Embed" ProgID="Equation.3" ShapeID="_x0000_i1061" DrawAspect="Content" ObjectID="_1628606672" r:id="rId77"/>
        </w:object>
      </w:r>
      <w:r w:rsidRPr="00A22D2C">
        <w:t xml:space="preserve">, </w:t>
      </w:r>
      <w:r w:rsidRPr="00A22D2C">
        <w:rPr>
          <w:position w:val="-12"/>
        </w:rPr>
        <w:object w:dxaOrig="1120" w:dyaOrig="380">
          <v:shape id="_x0000_i1062" type="#_x0000_t75" style="width:56.25pt;height:18.75pt" o:ole="">
            <v:imagedata r:id="rId78" o:title=""/>
          </v:shape>
          <o:OLEObject Type="Embed" ProgID="Equation.3" ShapeID="_x0000_i1062" DrawAspect="Content" ObjectID="_1628606673" r:id="rId79"/>
        </w:object>
      </w:r>
      <w:r w:rsidRPr="00A22D2C">
        <w:t>Ø, то  можна застосувати теорему про можливість диференціювання такого інтегралу, шляхом обчислення похідної від підінтегральної функції.</w:t>
      </w:r>
    </w:p>
    <w:p w:rsidR="003B2AEF" w:rsidRPr="00A22D2C" w:rsidRDefault="003B2AEF" w:rsidP="004D3342">
      <w:pPr>
        <w:pStyle w:val="dtext"/>
      </w:pPr>
      <w:r w:rsidRPr="00A22D2C">
        <w:t xml:space="preserve">Тобто </w:t>
      </w:r>
      <w:r w:rsidRPr="00A22D2C">
        <w:rPr>
          <w:position w:val="-38"/>
        </w:rPr>
        <w:object w:dxaOrig="5040" w:dyaOrig="900">
          <v:shape id="_x0000_i1063" type="#_x0000_t75" style="width:252pt;height:45pt" o:ole="">
            <v:imagedata r:id="rId80" o:title=""/>
          </v:shape>
          <o:OLEObject Type="Embed" ProgID="Equation.3" ShapeID="_x0000_i1063" DrawAspect="Content" ObjectID="_1628606674" r:id="rId81"/>
        </w:object>
      </w:r>
      <w:r w:rsidRPr="00A22D2C">
        <w:t xml:space="preserve">, оскільки підінтегральна функція </w:t>
      </w:r>
      <w:r w:rsidRPr="00A22D2C">
        <w:rPr>
          <w:position w:val="-38"/>
        </w:rPr>
        <w:object w:dxaOrig="2240" w:dyaOrig="900">
          <v:shape id="_x0000_i1064" type="#_x0000_t75" style="width:111.75pt;height:45pt" o:ole="">
            <v:imagedata r:id="rId82" o:title=""/>
          </v:shape>
          <o:OLEObject Type="Embed" ProgID="Equation.3" ShapeID="_x0000_i1064" DrawAspect="Content" ObjectID="_1628606675" r:id="rId83"/>
        </w:object>
      </w:r>
      <w:r w:rsidRPr="00A22D2C">
        <w:t xml:space="preserve"> - неперервною функцією аргументу </w:t>
      </w:r>
      <w:r w:rsidR="00E852A6" w:rsidRPr="00A22D2C">
        <w:rPr>
          <w:position w:val="-6"/>
        </w:rPr>
        <w:object w:dxaOrig="220" w:dyaOrig="240">
          <v:shape id="_x0000_i1065" type="#_x0000_t75" style="width:11.25pt;height:12pt" o:ole="">
            <v:imagedata r:id="rId84" o:title=""/>
          </v:shape>
          <o:OLEObject Type="Embed" ProgID="Equation.3" ShapeID="_x0000_i1065" DrawAspect="Content" ObjectID="_1628606676" r:id="rId85"/>
        </w:object>
      </w:r>
      <w:r w:rsidRPr="00A22D2C">
        <w:t xml:space="preserve">, майже для кожного </w:t>
      </w:r>
      <w:r w:rsidRPr="00A22D2C">
        <w:rPr>
          <w:position w:val="-12"/>
        </w:rPr>
        <w:object w:dxaOrig="700" w:dyaOrig="360">
          <v:shape id="_x0000_i1066" type="#_x0000_t75" style="width:35.25pt;height:18pt" o:ole="">
            <v:imagedata r:id="rId86" o:title=""/>
          </v:shape>
          <o:OLEObject Type="Embed" ProgID="Equation.3" ShapeID="_x0000_i1066" DrawAspect="Content" ObjectID="_1628606677" r:id="rId87"/>
        </w:object>
      </w:r>
      <w:r w:rsidRPr="00A22D2C">
        <w:t xml:space="preserve">, то </w:t>
      </w:r>
      <w:r w:rsidRPr="00A22D2C">
        <w:rPr>
          <w:position w:val="-38"/>
        </w:rPr>
        <w:object w:dxaOrig="3879" w:dyaOrig="900">
          <v:shape id="_x0000_i1067" type="#_x0000_t75" style="width:194.25pt;height:45pt" o:ole="">
            <v:imagedata r:id="rId88" o:title=""/>
          </v:shape>
          <o:OLEObject Type="Embed" ProgID="Equation.3" ShapeID="_x0000_i1067" DrawAspect="Content" ObjectID="_1628606678" r:id="rId89"/>
        </w:object>
      </w:r>
      <w:r w:rsidRPr="00A22D2C">
        <w:t>.</w:t>
      </w:r>
    </w:p>
    <w:p w:rsidR="003B2AEF" w:rsidRPr="00A22D2C" w:rsidRDefault="003B2AEF" w:rsidP="004D3342">
      <w:pPr>
        <w:pStyle w:val="dtext"/>
      </w:pPr>
      <w:r w:rsidRPr="00A22D2C">
        <w:t xml:space="preserve">Оскільки потенціал має неперервні похідні будь – якого порядку, то </w:t>
      </w:r>
      <w:r w:rsidRPr="00A22D2C">
        <w:rPr>
          <w:position w:val="-38"/>
        </w:rPr>
        <w:object w:dxaOrig="6840" w:dyaOrig="900">
          <v:shape id="_x0000_i1068" type="#_x0000_t75" style="width:342pt;height:45pt" o:ole="">
            <v:imagedata r:id="rId90" o:title=""/>
          </v:shape>
          <o:OLEObject Type="Embed" ProgID="Equation.3" ShapeID="_x0000_i1068" DrawAspect="Content" ObjectID="_1628606679" r:id="rId91"/>
        </w:object>
      </w:r>
      <w:r w:rsidRPr="00A22D2C">
        <w:t>.</w:t>
      </w:r>
    </w:p>
    <w:p w:rsidR="003B2AEF" w:rsidRPr="00A22D2C" w:rsidRDefault="003B2AEF" w:rsidP="004D3342">
      <w:pPr>
        <w:pStyle w:val="dtext"/>
      </w:pPr>
      <w:r w:rsidRPr="00A22D2C">
        <w:t xml:space="preserve">Останній інтеграл дорівнює нулю, оскільки при </w:t>
      </w:r>
      <w:r w:rsidRPr="00A22D2C">
        <w:rPr>
          <w:position w:val="-12"/>
        </w:rPr>
        <w:object w:dxaOrig="700" w:dyaOrig="320">
          <v:shape id="_x0000_i1069" type="#_x0000_t75" style="width:35.25pt;height:15.75pt" o:ole="">
            <v:imagedata r:id="rId92" o:title=""/>
          </v:shape>
          <o:OLEObject Type="Embed" ProgID="Equation.3" ShapeID="_x0000_i1069" DrawAspect="Content" ObjectID="_1628606680" r:id="rId93"/>
        </w:object>
      </w:r>
      <w:r w:rsidRPr="00A22D2C">
        <w:t xml:space="preserve">, </w:t>
      </w:r>
      <w:r w:rsidRPr="00A22D2C">
        <w:rPr>
          <w:position w:val="-38"/>
        </w:rPr>
        <w:object w:dxaOrig="2840" w:dyaOrig="900">
          <v:shape id="_x0000_i1070" type="#_x0000_t75" style="width:141.75pt;height:45pt" o:ole="">
            <v:imagedata r:id="rId94" o:title=""/>
          </v:shape>
          <o:OLEObject Type="Embed" ProgID="Equation.3" ShapeID="_x0000_i1070" DrawAspect="Content" ObjectID="_1628606681" r:id="rId95"/>
        </w:object>
      </w:r>
      <w:r w:rsidRPr="00A22D2C">
        <w:t>. Таким чином теорема доведена.</w:t>
      </w:r>
    </w:p>
    <w:p w:rsidR="003B2AEF" w:rsidRPr="00A22D2C" w:rsidRDefault="003B2AEF" w:rsidP="004D3342">
      <w:pPr>
        <w:pStyle w:val="dtext"/>
      </w:pPr>
      <w:r w:rsidRPr="00A22D2C">
        <w:rPr>
          <w:b/>
        </w:rPr>
        <w:t xml:space="preserve">Теорема 2 </w:t>
      </w:r>
      <w:r w:rsidRPr="00A22D2C">
        <w:rPr>
          <w:i/>
        </w:rPr>
        <w:t>(</w:t>
      </w:r>
      <w:r w:rsidRPr="00A22D2C">
        <w:rPr>
          <w:i/>
          <w:sz w:val="22"/>
          <w:szCs w:val="22"/>
        </w:rPr>
        <w:t>про неперервність і неперервну диференційованість потенціалу об’єму</w:t>
      </w:r>
      <w:r w:rsidRPr="00A22D2C">
        <w:rPr>
          <w:i/>
          <w:sz w:val="22"/>
        </w:rPr>
        <w:t>)</w:t>
      </w:r>
      <w:r w:rsidRPr="00A22D2C">
        <w:rPr>
          <w:i/>
          <w:sz w:val="22"/>
          <w:szCs w:val="22"/>
        </w:rPr>
        <w:t xml:space="preserve"> </w:t>
      </w:r>
      <w:r w:rsidRPr="00A22D2C">
        <w:t xml:space="preserve">Якщо щільність потенціалу об’єму інтегрована в області </w:t>
      </w:r>
      <w:r w:rsidRPr="00A22D2C">
        <w:rPr>
          <w:position w:val="-4"/>
        </w:rPr>
        <w:object w:dxaOrig="279" w:dyaOrig="279">
          <v:shape id="_x0000_i1071" type="#_x0000_t75" style="width:14.25pt;height:14.25pt" o:ole="">
            <v:imagedata r:id="rId96" o:title=""/>
          </v:shape>
          <o:OLEObject Type="Embed" ProgID="Equation.3" ShapeID="_x0000_i1071" DrawAspect="Content" ObjectID="_1628606682" r:id="rId97"/>
        </w:object>
      </w:r>
      <w:r w:rsidRPr="00A22D2C">
        <w:t>, то  потенціал об’єму для оператора Лапласа і Гельмгольца (8.1) та (</w:t>
      </w:r>
      <w:smartTag w:uri="urn:schemas-microsoft-com:office:smarttags" w:element="metricconverter">
        <w:smartTagPr>
          <w:attr w:name="ProductID" w:val="8.1’"/>
        </w:smartTagPr>
        <w:r w:rsidRPr="00A22D2C">
          <w:t>8.1’</w:t>
        </w:r>
      </w:smartTag>
      <w:r w:rsidRPr="00A22D2C">
        <w:t xml:space="preserve">) э неперервними і неперервно-диференційованими функціями в усьому евклідовому просторі </w:t>
      </w:r>
      <w:r w:rsidRPr="00A22D2C">
        <w:rPr>
          <w:position w:val="-4"/>
        </w:rPr>
        <w:object w:dxaOrig="360" w:dyaOrig="320">
          <v:shape id="_x0000_i1072" type="#_x0000_t75" style="width:18pt;height:15.75pt" o:ole="">
            <v:imagedata r:id="rId98" o:title=""/>
          </v:shape>
          <o:OLEObject Type="Embed" ProgID="Equation.3" ShapeID="_x0000_i1072" DrawAspect="Content" ObjectID="_1628606683" r:id="rId99"/>
        </w:object>
      </w:r>
      <w:r w:rsidRPr="00A22D2C">
        <w:t>.</w:t>
      </w:r>
    </w:p>
    <w:p w:rsidR="003B2AEF" w:rsidRPr="00A22D2C" w:rsidRDefault="003B2AEF" w:rsidP="004D3342">
      <w:pPr>
        <w:pStyle w:val="dtext"/>
      </w:pPr>
      <w:r w:rsidRPr="00A22D2C">
        <w:rPr>
          <w:b/>
        </w:rPr>
        <w:t xml:space="preserve">Доведення </w:t>
      </w:r>
      <w:r w:rsidRPr="00A22D2C">
        <w:t xml:space="preserve">Розглянемо функцію </w:t>
      </w:r>
      <w:r w:rsidRPr="00A22D2C">
        <w:rPr>
          <w:position w:val="-34"/>
        </w:rPr>
        <w:object w:dxaOrig="2480" w:dyaOrig="820">
          <v:shape id="_x0000_i1073" type="#_x0000_t75" style="width:123.75pt;height:41.25pt" o:ole="">
            <v:imagedata r:id="rId100" o:title=""/>
          </v:shape>
          <o:OLEObject Type="Embed" ProgID="Equation.3" ShapeID="_x0000_i1073" DrawAspect="Content" ObjectID="_1628606684" r:id="rId101"/>
        </w:object>
      </w:r>
      <w:r w:rsidRPr="00A22D2C">
        <w:t xml:space="preserve">. Функція </w:t>
      </w:r>
      <w:r w:rsidRPr="00A22D2C">
        <w:rPr>
          <w:position w:val="-12"/>
        </w:rPr>
        <w:object w:dxaOrig="279" w:dyaOrig="380">
          <v:shape id="_x0000_i1074" type="#_x0000_t75" style="width:14.25pt;height:18.75pt" o:ole="">
            <v:imagedata r:id="rId102" o:title=""/>
          </v:shape>
          <o:OLEObject Type="Embed" ProgID="Equation.3" ShapeID="_x0000_i1074" DrawAspect="Content" ObjectID="_1628606685" r:id="rId103"/>
        </w:object>
      </w:r>
      <w:r w:rsidRPr="00A22D2C">
        <w:t xml:space="preserve"> залишається інтегрованою в будь – якій області </w:t>
      </w:r>
      <w:r w:rsidRPr="00A22D2C">
        <w:rPr>
          <w:position w:val="-12"/>
        </w:rPr>
        <w:object w:dxaOrig="920" w:dyaOrig="400">
          <v:shape id="_x0000_i1075" type="#_x0000_t75" style="width:45.75pt;height:20.25pt" o:ole="">
            <v:imagedata r:id="rId104" o:title=""/>
          </v:shape>
          <o:OLEObject Type="Embed" ProgID="Equation.3" ShapeID="_x0000_i1075" DrawAspect="Content" ObjectID="_1628606686" r:id="rId105"/>
        </w:object>
      </w:r>
      <w:r w:rsidRPr="00A22D2C">
        <w:t>.</w:t>
      </w:r>
    </w:p>
    <w:p w:rsidR="003B2AEF" w:rsidRPr="00A22D2C" w:rsidRDefault="003B2AEF" w:rsidP="004D3342">
      <w:pPr>
        <w:pStyle w:val="dtext"/>
      </w:pPr>
      <w:r w:rsidRPr="00A22D2C">
        <w:t xml:space="preserve">Нехай </w:t>
      </w:r>
      <w:r w:rsidRPr="00A22D2C">
        <w:rPr>
          <w:position w:val="-6"/>
        </w:rPr>
        <w:object w:dxaOrig="800" w:dyaOrig="340">
          <v:shape id="_x0000_i1076" type="#_x0000_t75" style="width:39.75pt;height:17.25pt" o:ole="">
            <v:imagedata r:id="rId106" o:title=""/>
          </v:shape>
          <o:OLEObject Type="Embed" ProgID="Equation.3" ShapeID="_x0000_i1076" DrawAspect="Content" ObjectID="_1628606687" r:id="rId107"/>
        </w:object>
      </w:r>
      <w:r w:rsidR="00D91CF0" w:rsidRPr="00A22D2C">
        <w:t xml:space="preserve"> довільна точка</w:t>
      </w:r>
      <w:r w:rsidRPr="00A22D2C">
        <w:t xml:space="preserve">. Розглянемо будь – яку область, яка містить точку </w:t>
      </w:r>
      <w:r w:rsidRPr="00A22D2C">
        <w:rPr>
          <w:position w:val="-6"/>
        </w:rPr>
        <w:object w:dxaOrig="240" w:dyaOrig="240">
          <v:shape id="_x0000_i1077" type="#_x0000_t75" style="width:12pt;height:12pt" o:ole="">
            <v:imagedata r:id="rId108" o:title=""/>
          </v:shape>
          <o:OLEObject Type="Embed" ProgID="Equation.3" ShapeID="_x0000_i1077" DrawAspect="Content" ObjectID="_1628606688" r:id="rId109"/>
        </w:object>
      </w:r>
      <w:r w:rsidRPr="00A22D2C">
        <w:t xml:space="preserve">, нехай це область </w:t>
      </w:r>
      <w:r w:rsidRPr="00A22D2C">
        <w:rPr>
          <w:position w:val="-12"/>
        </w:rPr>
        <w:object w:dxaOrig="360" w:dyaOrig="380">
          <v:shape id="_x0000_i1078" type="#_x0000_t75" style="width:18pt;height:18.75pt" o:ole="">
            <v:imagedata r:id="rId110" o:title=""/>
          </v:shape>
          <o:OLEObject Type="Embed" ProgID="Equation.3" ShapeID="_x0000_i1078" DrawAspect="Content" ObjectID="_1628606689" r:id="rId111"/>
        </w:object>
      </w:r>
      <w:r w:rsidRPr="00A22D2C">
        <w:t xml:space="preserve">, тоді  </w:t>
      </w:r>
      <w:r w:rsidRPr="00A22D2C">
        <w:rPr>
          <w:position w:val="-12"/>
        </w:rPr>
        <w:object w:dxaOrig="200" w:dyaOrig="380">
          <v:shape id="_x0000_i1079" type="#_x0000_t75" style="width:9.75pt;height:18.75pt" o:ole="">
            <v:imagedata r:id="rId112" o:title=""/>
          </v:shape>
          <o:OLEObject Type="Embed" ProgID="Equation.3" ShapeID="_x0000_i1079" DrawAspect="Content" ObjectID="_1628606690" r:id="rId113"/>
        </w:object>
      </w:r>
      <w:r w:rsidRPr="00A22D2C">
        <w:rPr>
          <w:position w:val="-36"/>
        </w:rPr>
        <w:object w:dxaOrig="4093" w:dyaOrig="985">
          <v:shape id="_x0000_i1080" type="#_x0000_t75" style="width:204.75pt;height:49.5pt" o:ole="">
            <v:imagedata r:id="rId114" o:title=""/>
          </v:shape>
          <o:OLEObject Type="Embed" ProgID="Equation.3" ShapeID="_x0000_i1080" DrawAspect="Content" ObjectID="_1628606691" r:id="rId115"/>
        </w:object>
      </w:r>
      <w:r w:rsidRPr="00A22D2C">
        <w:t>.</w:t>
      </w:r>
    </w:p>
    <w:p w:rsidR="003B2AEF" w:rsidRPr="00A22D2C" w:rsidRDefault="003B2AEF" w:rsidP="004D3342">
      <w:pPr>
        <w:pStyle w:val="dtext"/>
      </w:pPr>
      <w:r w:rsidRPr="00A22D2C">
        <w:t xml:space="preserve">На останню формулу будемо дивитися як на результат відображення деякої функції </w:t>
      </w:r>
      <w:r w:rsidR="001B0A4D" w:rsidRPr="00A22D2C">
        <w:rPr>
          <w:position w:val="-12"/>
        </w:rPr>
        <w:object w:dxaOrig="1380" w:dyaOrig="380">
          <v:shape id="_x0000_i1081" type="#_x0000_t75" style="width:69pt;height:18.75pt" o:ole="">
            <v:imagedata r:id="rId116" o:title=""/>
          </v:shape>
          <o:OLEObject Type="Embed" ProgID="Equation.3" ShapeID="_x0000_i1081" DrawAspect="Content" ObjectID="_1628606692" r:id="rId117"/>
        </w:object>
      </w:r>
      <w:r w:rsidRPr="00A22D2C">
        <w:t xml:space="preserve"> за допомогою полярного ядра </w:t>
      </w:r>
      <w:r w:rsidRPr="00A22D2C">
        <w:rPr>
          <w:position w:val="-36"/>
        </w:rPr>
        <w:object w:dxaOrig="2260" w:dyaOrig="840">
          <v:shape id="_x0000_i1082" type="#_x0000_t75" style="width:113.25pt;height:42pt" o:ole="">
            <v:imagedata r:id="rId118" o:title=""/>
          </v:shape>
          <o:OLEObject Type="Embed" ProgID="Equation.3" ShapeID="_x0000_i1082" DrawAspect="Content" ObjectID="_1628606693" r:id="rId119"/>
        </w:object>
      </w:r>
      <w:r w:rsidRPr="00A22D2C">
        <w:t xml:space="preserve">. Відомо, що результатом відображення буде функція </w:t>
      </w:r>
      <w:r w:rsidRPr="00A22D2C">
        <w:rPr>
          <w:position w:val="-12"/>
        </w:rPr>
        <w:object w:dxaOrig="1380" w:dyaOrig="380">
          <v:shape id="_x0000_i1083" type="#_x0000_t75" style="width:69pt;height:18.75pt" o:ole="">
            <v:imagedata r:id="rId120" o:title=""/>
          </v:shape>
          <o:OLEObject Type="Embed" ProgID="Equation.3" ShapeID="_x0000_i1083" DrawAspect="Content" ObjectID="_1628606694" r:id="rId121"/>
        </w:object>
      </w:r>
      <w:r w:rsidRPr="00A22D2C">
        <w:t>.  Таким чином неперервність потенціалу доведена.</w:t>
      </w:r>
    </w:p>
    <w:p w:rsidR="003B2AEF" w:rsidRPr="00A22D2C" w:rsidRDefault="003B2AEF" w:rsidP="004D3342">
      <w:pPr>
        <w:pStyle w:val="dtext"/>
      </w:pPr>
      <w:r w:rsidRPr="00A22D2C">
        <w:t xml:space="preserve">Розглянемо тепер  функцію </w:t>
      </w:r>
      <w:r w:rsidRPr="00A22D2C">
        <w:rPr>
          <w:position w:val="-36"/>
        </w:rPr>
        <w:object w:dxaOrig="3840" w:dyaOrig="840">
          <v:shape id="_x0000_i1084" type="#_x0000_t75" style="width:192pt;height:42pt" o:ole="">
            <v:imagedata r:id="rId122" o:title=""/>
          </v:shape>
          <o:OLEObject Type="Embed" ProgID="Equation.3" ShapeID="_x0000_i1084" DrawAspect="Content" ObjectID="_1628606695" r:id="rId123"/>
        </w:object>
      </w:r>
    </w:p>
    <w:p w:rsidR="003B2AEF" w:rsidRPr="00A22D2C" w:rsidRDefault="003B2AEF" w:rsidP="004D3342">
      <w:pPr>
        <w:pStyle w:val="dtext"/>
        <w:ind w:firstLine="0"/>
      </w:pPr>
      <w:r w:rsidRPr="00A22D2C">
        <w:rPr>
          <w:position w:val="-40"/>
        </w:rPr>
        <w:object w:dxaOrig="10060" w:dyaOrig="900">
          <v:shape id="_x0000_i1085" type="#_x0000_t75" style="width:494.25pt;height:45pt" o:ole="">
            <v:imagedata r:id="rId124" o:title=""/>
          </v:shape>
          <o:OLEObject Type="Embed" ProgID="Equation.3" ShapeID="_x0000_i1085" DrawAspect="Content" ObjectID="_1628606696" r:id="rId125"/>
        </w:object>
      </w:r>
    </w:p>
    <w:p w:rsidR="003B2AEF" w:rsidRPr="00A22D2C" w:rsidRDefault="003B2AEF" w:rsidP="004D3342">
      <w:pPr>
        <w:pStyle w:val="dtext"/>
      </w:pPr>
      <w:r w:rsidRPr="00A22D2C">
        <w:t xml:space="preserve">Де </w:t>
      </w:r>
      <w:r w:rsidRPr="00A22D2C">
        <w:rPr>
          <w:position w:val="-12"/>
        </w:rPr>
        <w:object w:dxaOrig="999" w:dyaOrig="380">
          <v:shape id="_x0000_i1086" type="#_x0000_t75" style="width:50.25pt;height:18.75pt" o:ole="">
            <v:imagedata r:id="rId126" o:title=""/>
          </v:shape>
          <o:OLEObject Type="Embed" ProgID="Equation.3" ShapeID="_x0000_i1086" DrawAspect="Content" ObjectID="_1628606697" r:id="rId127"/>
        </w:object>
      </w:r>
      <w:r w:rsidRPr="00A22D2C">
        <w:t xml:space="preserve"> - неперервна функція. Таким чином </w:t>
      </w:r>
      <w:r w:rsidRPr="00A22D2C">
        <w:rPr>
          <w:position w:val="-36"/>
        </w:rPr>
        <w:object w:dxaOrig="1560" w:dyaOrig="840">
          <v:shape id="_x0000_i1087" type="#_x0000_t75" style="width:78pt;height:42pt" o:ole="">
            <v:imagedata r:id="rId128" o:title=""/>
          </v:shape>
          <o:OLEObject Type="Embed" ProgID="Equation.3" ShapeID="_x0000_i1087" DrawAspect="Content" ObjectID="_1628606698" r:id="rId129"/>
        </w:object>
      </w:r>
      <w:r w:rsidRPr="00A22D2C">
        <w:t xml:space="preserve"> є полярним ядром в будь – який області тривимірного простору.</w:t>
      </w:r>
    </w:p>
    <w:p w:rsidR="003B2AEF" w:rsidRPr="00A22D2C" w:rsidRDefault="003B2AEF" w:rsidP="004D3342">
      <w:pPr>
        <w:pStyle w:val="dtext"/>
      </w:pPr>
      <w:r w:rsidRPr="00A22D2C">
        <w:t xml:space="preserve">А це означає що </w:t>
      </w:r>
      <w:r w:rsidRPr="00A22D2C">
        <w:rPr>
          <w:position w:val="-36"/>
        </w:rPr>
        <w:object w:dxaOrig="3840" w:dyaOrig="840">
          <v:shape id="_x0000_i1088" type="#_x0000_t75" style="width:192pt;height:42pt" o:ole="">
            <v:imagedata r:id="rId130" o:title=""/>
          </v:shape>
          <o:OLEObject Type="Embed" ProgID="Equation.3" ShapeID="_x0000_i1088" DrawAspect="Content" ObjectID="_1628606699" r:id="rId131"/>
        </w:object>
      </w:r>
      <w:r w:rsidRPr="00A22D2C">
        <w:t xml:space="preserve"> як результат відображення функції </w:t>
      </w:r>
      <w:r w:rsidRPr="00A22D2C">
        <w:rPr>
          <w:position w:val="-12"/>
        </w:rPr>
        <w:object w:dxaOrig="1340" w:dyaOrig="380">
          <v:shape id="_x0000_i1089" type="#_x0000_t75" style="width:66.75pt;height:18.75pt" o:ole="">
            <v:imagedata r:id="rId132" o:title=""/>
          </v:shape>
          <o:OLEObject Type="Embed" ProgID="Equation.3" ShapeID="_x0000_i1089" DrawAspect="Content" ObjectID="_1628606700" r:id="rId133"/>
        </w:object>
      </w:r>
      <w:r w:rsidRPr="00A22D2C">
        <w:t xml:space="preserve"> за допомогою полярного ядра є неперервною функцією. Тобто </w:t>
      </w:r>
      <w:r w:rsidRPr="00A22D2C">
        <w:rPr>
          <w:position w:val="-12"/>
        </w:rPr>
        <w:object w:dxaOrig="1500" w:dyaOrig="400">
          <v:shape id="_x0000_i1090" type="#_x0000_t75" style="width:75pt;height:20.25pt" o:ole="">
            <v:imagedata r:id="rId134" o:title=""/>
          </v:shape>
          <o:OLEObject Type="Embed" ProgID="Equation.3" ShapeID="_x0000_i1090" DrawAspect="Content" ObjectID="_1628606701" r:id="rId135"/>
        </w:object>
      </w:r>
      <w:r w:rsidRPr="00A22D2C">
        <w:t>.</w:t>
      </w:r>
    </w:p>
    <w:p w:rsidR="003B2AEF" w:rsidRPr="00A22D2C" w:rsidRDefault="003B2AEF" w:rsidP="004D3342">
      <w:pPr>
        <w:pStyle w:val="dtext"/>
      </w:pPr>
      <w:r w:rsidRPr="00A22D2C">
        <w:t xml:space="preserve">Покажемо тепер, що </w:t>
      </w:r>
      <w:r w:rsidRPr="00A22D2C">
        <w:rPr>
          <w:position w:val="-34"/>
        </w:rPr>
        <w:object w:dxaOrig="2060" w:dyaOrig="780">
          <v:shape id="_x0000_i1091" type="#_x0000_t75" style="width:102.75pt;height:39pt" o:ole="">
            <v:imagedata r:id="rId136" o:title=""/>
          </v:shape>
          <o:OLEObject Type="Embed" ProgID="Equation.3" ShapeID="_x0000_i1091" DrawAspect="Content" ObjectID="_1628606702" r:id="rId137"/>
        </w:object>
      </w:r>
      <w:r w:rsidRPr="00A22D2C">
        <w:t>.</w:t>
      </w:r>
      <w:r w:rsidR="001B0A4D" w:rsidRPr="00A22D2C">
        <w:t xml:space="preserve"> </w:t>
      </w:r>
      <w:r w:rsidRPr="00A22D2C">
        <w:t xml:space="preserve">Розглянемо </w:t>
      </w:r>
      <w:r w:rsidR="001B0A4D" w:rsidRPr="00A22D2C">
        <w:rPr>
          <w:position w:val="-90"/>
        </w:rPr>
        <w:object w:dxaOrig="8919" w:dyaOrig="1939">
          <v:shape id="_x0000_i1092" type="#_x0000_t75" style="width:446.25pt;height:96.75pt" o:ole="">
            <v:imagedata r:id="rId138" o:title=""/>
          </v:shape>
          <o:OLEObject Type="Embed" ProgID="Equation.3" ShapeID="_x0000_i1092" DrawAspect="Content" ObjectID="_1628606703" r:id="rId139"/>
        </w:object>
      </w:r>
    </w:p>
    <w:p w:rsidR="003B2AEF" w:rsidRPr="00A22D2C" w:rsidRDefault="003B2AEF" w:rsidP="004D3342">
      <w:pPr>
        <w:pStyle w:val="dtext"/>
      </w:pPr>
      <w:r w:rsidRPr="00A22D2C">
        <w:t xml:space="preserve">Вважаємо точку </w:t>
      </w:r>
      <w:r w:rsidRPr="00A22D2C">
        <w:rPr>
          <w:position w:val="-12"/>
        </w:rPr>
        <w:object w:dxaOrig="279" w:dyaOrig="380">
          <v:shape id="_x0000_i1093" type="#_x0000_t75" style="width:14.25pt;height:18.75pt" o:ole="">
            <v:imagedata r:id="rId140" o:title=""/>
          </v:shape>
          <o:OLEObject Type="Embed" ProgID="Equation.3" ShapeID="_x0000_i1093" DrawAspect="Content" ObjectID="_1628606704" r:id="rId141"/>
        </w:object>
      </w:r>
      <w:r w:rsidRPr="00A22D2C">
        <w:t xml:space="preserve"> - змінною, а </w:t>
      </w:r>
      <w:r w:rsidRPr="00A22D2C">
        <w:rPr>
          <w:position w:val="-12"/>
        </w:rPr>
        <w:object w:dxaOrig="279" w:dyaOrig="380">
          <v:shape id="_x0000_i1094" type="#_x0000_t75" style="width:14.25pt;height:18.75pt" o:ole="">
            <v:imagedata r:id="rId142" o:title=""/>
          </v:shape>
          <o:OLEObject Type="Embed" ProgID="Equation.3" ShapeID="_x0000_i1094" DrawAspect="Content" ObjectID="_1628606705" r:id="rId143"/>
        </w:object>
      </w:r>
      <w:r w:rsidRPr="00A22D2C">
        <w:t xml:space="preserve">фіксованою і обчислимо похідну від лівої і правої частини останньої рівності </w:t>
      </w:r>
      <w:r w:rsidRPr="00A22D2C">
        <w:rPr>
          <w:position w:val="-34"/>
        </w:rPr>
        <w:object w:dxaOrig="2680" w:dyaOrig="780">
          <v:shape id="_x0000_i1095" type="#_x0000_t75" style="width:134.25pt;height:39pt" o:ole="">
            <v:imagedata r:id="rId144" o:title=""/>
          </v:shape>
          <o:OLEObject Type="Embed" ProgID="Equation.3" ShapeID="_x0000_i1095" DrawAspect="Content" ObjectID="_1628606706" r:id="rId145"/>
        </w:object>
      </w:r>
      <w:r w:rsidR="001B0A4D" w:rsidRPr="00A22D2C">
        <w:t xml:space="preserve">. </w:t>
      </w:r>
      <w:r w:rsidRPr="00A22D2C">
        <w:t>Таким чином теорема доведена.</w:t>
      </w:r>
    </w:p>
    <w:p w:rsidR="00743FB3" w:rsidRPr="00A22D2C" w:rsidRDefault="00480CF8" w:rsidP="004D3342">
      <w:pPr>
        <w:pStyle w:val="dtext"/>
      </w:pPr>
      <w:r w:rsidRPr="00A22D2C">
        <w:rPr>
          <w:b/>
        </w:rPr>
        <w:t xml:space="preserve">Теорема 3 </w:t>
      </w:r>
      <w:r w:rsidRPr="00A22D2C">
        <w:rPr>
          <w:sz w:val="22"/>
          <w:szCs w:val="22"/>
        </w:rPr>
        <w:t>(</w:t>
      </w:r>
      <w:r w:rsidRPr="00A22D2C">
        <w:rPr>
          <w:i/>
          <w:sz w:val="22"/>
          <w:szCs w:val="22"/>
        </w:rPr>
        <w:t>Про другі похідні потенціалу об’єму</w:t>
      </w:r>
      <w:r w:rsidRPr="00A22D2C">
        <w:rPr>
          <w:i/>
          <w:sz w:val="22"/>
        </w:rPr>
        <w:t>)</w:t>
      </w:r>
      <w:r w:rsidRPr="00A22D2C">
        <w:t xml:space="preserve"> Якщо цільність потенціалу об’єму </w:t>
      </w:r>
      <w:r w:rsidRPr="00A22D2C">
        <w:rPr>
          <w:position w:val="-12"/>
        </w:rPr>
        <w:object w:dxaOrig="2240" w:dyaOrig="420">
          <v:shape id="_x0000_i1096" type="#_x0000_t75" style="width:111.75pt;height:21pt" o:ole="">
            <v:imagedata r:id="rId146" o:title=""/>
          </v:shape>
          <o:OLEObject Type="Embed" ProgID="Equation.3" ShapeID="_x0000_i1096" DrawAspect="Content" ObjectID="_1628606707" r:id="rId147"/>
        </w:object>
      </w:r>
      <w:r w:rsidRPr="00A22D2C">
        <w:t>, то об’ємний потенціал (8.1) і (</w:t>
      </w:r>
      <w:smartTag w:uri="urn:schemas-microsoft-com:office:smarttags" w:element="metricconverter">
        <w:smartTagPr>
          <w:attr w:name="ProductID" w:val="8.1’"/>
        </w:smartTagPr>
        <w:r w:rsidRPr="00A22D2C">
          <w:t>8.1’</w:t>
        </w:r>
      </w:smartTag>
      <w:r w:rsidRPr="00A22D2C">
        <w:t xml:space="preserve">) має в області </w:t>
      </w:r>
      <w:r w:rsidRPr="00A22D2C">
        <w:rPr>
          <w:position w:val="-4"/>
        </w:rPr>
        <w:object w:dxaOrig="279" w:dyaOrig="279">
          <v:shape id="_x0000_i1097" type="#_x0000_t75" style="width:14.25pt;height:14.25pt" o:ole="">
            <v:imagedata r:id="rId148" o:title=""/>
          </v:shape>
          <o:OLEObject Type="Embed" ProgID="Equation.3" ShapeID="_x0000_i1097" DrawAspect="Content" ObjectID="_1628606708" r:id="rId149"/>
        </w:object>
      </w:r>
      <w:r w:rsidRPr="00A22D2C">
        <w:t xml:space="preserve"> неперервні похідні другого порядку і задовольняє</w:t>
      </w:r>
      <w:r w:rsidR="00743FB3" w:rsidRPr="00A22D2C">
        <w:t xml:space="preserve"> відповідно</w:t>
      </w:r>
      <w:r w:rsidRPr="00A22D2C">
        <w:t xml:space="preserve"> рівнянню Пуассона </w:t>
      </w:r>
    </w:p>
    <w:p w:rsidR="00743FB3" w:rsidRPr="00A22D2C" w:rsidRDefault="00480CF8" w:rsidP="004D3342">
      <w:pPr>
        <w:pStyle w:val="dtext"/>
        <w:rPr>
          <w:lang w:val="ru-RU"/>
        </w:rPr>
      </w:pPr>
      <w:r w:rsidRPr="00A22D2C">
        <w:rPr>
          <w:position w:val="-12"/>
        </w:rPr>
        <w:object w:dxaOrig="2580" w:dyaOrig="360">
          <v:shape id="_x0000_i1098" type="#_x0000_t75" style="width:129pt;height:18pt" o:ole="">
            <v:imagedata r:id="rId150" o:title=""/>
          </v:shape>
          <o:OLEObject Type="Embed" ProgID="Equation.3" ShapeID="_x0000_i1098" DrawAspect="Content" ObjectID="_1628606709" r:id="rId151"/>
        </w:object>
      </w:r>
      <w:r w:rsidRPr="00A22D2C">
        <w:tab/>
      </w:r>
      <w:r w:rsidR="00743FB3" w:rsidRPr="00A22D2C">
        <w:tab/>
      </w:r>
      <w:r w:rsidR="00743FB3" w:rsidRPr="00A22D2C">
        <w:tab/>
      </w:r>
      <w:r w:rsidR="00743FB3" w:rsidRPr="00A22D2C">
        <w:tab/>
      </w:r>
      <w:r w:rsidR="00743FB3" w:rsidRPr="00A22D2C">
        <w:tab/>
      </w:r>
      <w:r w:rsidR="00743FB3" w:rsidRPr="00A22D2C">
        <w:tab/>
      </w:r>
      <w:r w:rsidR="00743FB3" w:rsidRPr="00A22D2C">
        <w:tab/>
      </w:r>
      <w:r w:rsidR="00743FB3" w:rsidRPr="00A22D2C">
        <w:tab/>
      </w:r>
      <w:r w:rsidRPr="00A22D2C">
        <w:t>(8.6)</w:t>
      </w:r>
      <w:r w:rsidRPr="00A22D2C">
        <w:rPr>
          <w:lang w:val="ru-RU"/>
        </w:rPr>
        <w:br/>
      </w:r>
      <w:r w:rsidRPr="00A22D2C">
        <w:t xml:space="preserve">або неоднорідному рівнянню Гельмгольца </w:t>
      </w:r>
    </w:p>
    <w:p w:rsidR="00480CF8" w:rsidRPr="00A22D2C" w:rsidRDefault="00480CF8" w:rsidP="004D3342">
      <w:pPr>
        <w:pStyle w:val="dtext"/>
      </w:pPr>
      <w:r w:rsidRPr="00A22D2C">
        <w:rPr>
          <w:position w:val="-12"/>
        </w:rPr>
        <w:object w:dxaOrig="3440" w:dyaOrig="400">
          <v:shape id="_x0000_i1099" type="#_x0000_t75" style="width:171.75pt;height:20.25pt" o:ole="">
            <v:imagedata r:id="rId152" o:title=""/>
          </v:shape>
          <o:OLEObject Type="Embed" ProgID="Equation.3" ShapeID="_x0000_i1099" DrawAspect="Content" ObjectID="_1628606710" r:id="rId153"/>
        </w:object>
      </w:r>
      <w:r w:rsidRPr="00A22D2C">
        <w:tab/>
      </w:r>
      <w:r w:rsidRPr="00A22D2C">
        <w:tab/>
      </w:r>
      <w:r w:rsidRPr="00A22D2C">
        <w:rPr>
          <w:lang w:val="ru-RU"/>
        </w:rPr>
        <w:tab/>
      </w:r>
      <w:r w:rsidRPr="00A22D2C">
        <w:rPr>
          <w:lang w:val="ru-RU"/>
        </w:rPr>
        <w:tab/>
      </w:r>
      <w:r w:rsidRPr="00A22D2C">
        <w:rPr>
          <w:lang w:val="ru-RU"/>
        </w:rPr>
        <w:tab/>
      </w:r>
      <w:r w:rsidRPr="00A22D2C">
        <w:rPr>
          <w:lang w:val="ru-RU"/>
        </w:rPr>
        <w:tab/>
      </w:r>
      <w:r w:rsidR="00743FB3" w:rsidRPr="00A22D2C">
        <w:rPr>
          <w:lang w:val="ru-RU"/>
        </w:rPr>
        <w:tab/>
      </w:r>
      <w:r w:rsidRPr="00A22D2C">
        <w:t>(</w:t>
      </w:r>
      <w:smartTag w:uri="urn:schemas-microsoft-com:office:smarttags" w:element="metricconverter">
        <w:smartTagPr>
          <w:attr w:name="ProductID" w:val="8.6’"/>
        </w:smartTagPr>
        <w:r w:rsidRPr="00A22D2C">
          <w:t>8.6’</w:t>
        </w:r>
      </w:smartTag>
      <w:r w:rsidRPr="00A22D2C">
        <w:t>)</w:t>
      </w:r>
    </w:p>
    <w:p w:rsidR="00480CF8" w:rsidRPr="00A22D2C" w:rsidRDefault="00480CF8" w:rsidP="004D3342">
      <w:pPr>
        <w:pStyle w:val="dtext"/>
      </w:pPr>
      <w:r w:rsidRPr="00A22D2C">
        <w:rPr>
          <w:b/>
        </w:rPr>
        <w:t xml:space="preserve">Доведення </w:t>
      </w:r>
      <w:r w:rsidRPr="00A22D2C">
        <w:t>проведемо для потенціалу об’єму оператора Гельмгольца в тривимірному випадку. Усі інші випадки розглядаються аналогічно.</w:t>
      </w:r>
    </w:p>
    <w:p w:rsidR="00480CF8" w:rsidRPr="00A22D2C" w:rsidRDefault="00480CF8" w:rsidP="004D3342">
      <w:pPr>
        <w:pStyle w:val="dtext"/>
      </w:pPr>
      <w:r w:rsidRPr="00A22D2C">
        <w:t xml:space="preserve">Оскільки щільність потенціалу є неперервною, то згідно до теореми 2 потенціал </w:t>
      </w:r>
      <w:r w:rsidRPr="00A22D2C">
        <w:lastRenderedPageBreak/>
        <w:t xml:space="preserve">об’єму має неперервні перші похідні зокрема і в області </w:t>
      </w:r>
      <w:r w:rsidRPr="00A22D2C">
        <w:rPr>
          <w:position w:val="-4"/>
        </w:rPr>
        <w:object w:dxaOrig="279" w:dyaOrig="279">
          <v:shape id="_x0000_i1100" type="#_x0000_t75" style="width:14.25pt;height:14.25pt" o:ole="">
            <v:imagedata r:id="rId154" o:title=""/>
          </v:shape>
          <o:OLEObject Type="Embed" ProgID="Equation.3" ShapeID="_x0000_i1100" DrawAspect="Content" ObjectID="_1628606711" r:id="rId155"/>
        </w:object>
      </w:r>
      <w:r w:rsidRPr="00A22D2C">
        <w:t>. Обчислимо похідну потенціалу об’єму:</w:t>
      </w:r>
    </w:p>
    <w:p w:rsidR="00480CF8" w:rsidRPr="00A22D2C" w:rsidRDefault="007A1AD2" w:rsidP="004D3342">
      <w:pPr>
        <w:pStyle w:val="dtext"/>
        <w:rPr>
          <w:szCs w:val="28"/>
        </w:rPr>
      </w:pPr>
      <w:r w:rsidRPr="00A22D2C">
        <w:rPr>
          <w:position w:val="-72"/>
        </w:rPr>
        <w:object w:dxaOrig="6420" w:dyaOrig="1560">
          <v:shape id="_x0000_i1101" type="#_x0000_t75" style="width:321pt;height:78pt" o:ole="">
            <v:imagedata r:id="rId156" o:title=""/>
          </v:shape>
          <o:OLEObject Type="Embed" ProgID="Equation.3" ShapeID="_x0000_i1101" DrawAspect="Content" ObjectID="_1628606712" r:id="rId157"/>
        </w:object>
      </w:r>
      <w:r w:rsidR="00480CF8" w:rsidRPr="00A22D2C">
        <w:rPr>
          <w:lang w:val="ru-RU"/>
        </w:rPr>
        <w:tab/>
      </w:r>
      <w:r w:rsidR="007F50EE" w:rsidRPr="00A22D2C">
        <w:rPr>
          <w:lang w:val="ru-RU"/>
        </w:rPr>
        <w:tab/>
      </w:r>
      <w:r w:rsidR="007F50EE" w:rsidRPr="00A22D2C">
        <w:rPr>
          <w:lang w:val="ru-RU"/>
        </w:rPr>
        <w:tab/>
      </w:r>
      <w:r w:rsidR="00480CF8" w:rsidRPr="00A22D2C">
        <w:t>(8.7</w:t>
      </w:r>
      <w:r w:rsidR="00480CF8" w:rsidRPr="00A22D2C">
        <w:rPr>
          <w:szCs w:val="28"/>
        </w:rPr>
        <w:t>)</w:t>
      </w:r>
      <w:r w:rsidR="007F50EE" w:rsidRPr="00A22D2C">
        <w:rPr>
          <w:szCs w:val="28"/>
        </w:rPr>
        <w:t>.</w:t>
      </w:r>
    </w:p>
    <w:p w:rsidR="00480CF8" w:rsidRPr="00A22D2C" w:rsidRDefault="00480CF8" w:rsidP="004D3342">
      <w:pPr>
        <w:pStyle w:val="dtext"/>
      </w:pPr>
      <w:r w:rsidRPr="00A22D2C">
        <w:t xml:space="preserve">В (8.7) була використана формула інтегрування за частинами. Таким чином перша частинна похідна потенціалу об’єму представлена у вигляді двох потенціалів: потенціалу об’єму з неперервною щільністю </w:t>
      </w:r>
      <w:r w:rsidRPr="00A22D2C">
        <w:rPr>
          <w:position w:val="-36"/>
        </w:rPr>
        <w:object w:dxaOrig="480" w:dyaOrig="800">
          <v:shape id="_x0000_i1102" type="#_x0000_t75" style="width:24pt;height:39.75pt" o:ole="">
            <v:imagedata r:id="rId158" o:title=""/>
          </v:shape>
          <o:OLEObject Type="Embed" ProgID="Equation.3" ShapeID="_x0000_i1102" DrawAspect="Content" ObjectID="_1628606713" r:id="rId159"/>
        </w:object>
      </w:r>
      <w:r w:rsidRPr="00A22D2C">
        <w:t xml:space="preserve"> і потенціалу простого шару з щільністю </w:t>
      </w:r>
      <w:r w:rsidRPr="00A22D2C">
        <w:rPr>
          <w:position w:val="-16"/>
        </w:rPr>
        <w:object w:dxaOrig="1700" w:dyaOrig="420">
          <v:shape id="_x0000_i1103" type="#_x0000_t75" style="width:84.75pt;height:21pt" o:ole="">
            <v:imagedata r:id="rId160" o:title=""/>
          </v:shape>
          <o:OLEObject Type="Embed" ProgID="Equation.3" ShapeID="_x0000_i1103" DrawAspect="Content" ObjectID="_1628606714" r:id="rId161"/>
        </w:object>
      </w:r>
      <w:r w:rsidRPr="00A22D2C">
        <w:t xml:space="preserve"> . З теореми 2 випливає що перший доданок - потенціал об’єму є неперервно-диференційована функція, а з теореми 1 випливає, що другий доданок - потенціал простого шару є теж неперервно-диференційована функція.</w:t>
      </w:r>
    </w:p>
    <w:p w:rsidR="004D3342" w:rsidRPr="00A22D2C" w:rsidRDefault="00480CF8" w:rsidP="004D3342">
      <w:pPr>
        <w:pStyle w:val="dtext"/>
        <w:rPr>
          <w:lang w:val="ru-RU"/>
        </w:rPr>
      </w:pPr>
      <w:r w:rsidRPr="00A22D2C">
        <w:t>Таким чином можна обчислити другу похідну, шляхом диференціювання рівності (8.7).</w:t>
      </w:r>
    </w:p>
    <w:p w:rsidR="00480CF8" w:rsidRPr="00A22D2C" w:rsidRDefault="00480CF8" w:rsidP="004D3342">
      <w:pPr>
        <w:pStyle w:val="dtext"/>
        <w:ind w:firstLine="0"/>
        <w:jc w:val="left"/>
      </w:pPr>
      <w:r w:rsidRPr="00A22D2C">
        <w:rPr>
          <w:position w:val="-36"/>
        </w:rPr>
        <w:object w:dxaOrig="8580" w:dyaOrig="840">
          <v:shape id="_x0000_i1104" type="#_x0000_t75" style="width:429pt;height:42pt" o:ole="">
            <v:imagedata r:id="rId162" o:title=""/>
          </v:shape>
          <o:OLEObject Type="Embed" ProgID="Equation.3" ShapeID="_x0000_i1104" DrawAspect="Content" ObjectID="_1628606715" r:id="rId163"/>
        </w:object>
      </w:r>
      <w:r w:rsidR="00377B95" w:rsidRPr="00A22D2C">
        <w:t xml:space="preserve"> </w:t>
      </w:r>
      <w:r w:rsidR="00C67377" w:rsidRPr="00A22D2C">
        <w:rPr>
          <w:noProof/>
        </w:rPr>
        <w:object w:dxaOrig="1440" w:dyaOrig="1440">
          <v:shape id="_x0000_s1247" type="#_x0000_t75" style="position:absolute;margin-left:0;margin-top:0;width:9.75pt;height:18.75pt;z-index:251657216;mso-position-horizontal:left;mso-position-horizontal-relative:text;mso-position-vertical-relative:text">
            <v:imagedata r:id="rId112" o:title=""/>
            <w10:wrap type="square" side="right"/>
          </v:shape>
          <o:OLEObject Type="Embed" ProgID="Equation.3" ShapeID="_x0000_s1247" DrawAspect="Content" ObjectID="_1628606828" r:id="rId164"/>
        </w:object>
      </w:r>
      <w:r w:rsidRPr="00A22D2C">
        <w:rPr>
          <w:position w:val="-36"/>
        </w:rPr>
        <w:object w:dxaOrig="7780" w:dyaOrig="840">
          <v:shape id="_x0000_i1235" type="#_x0000_t75" style="width:389.25pt;height:42pt" o:ole="">
            <v:imagedata r:id="rId165" o:title=""/>
          </v:shape>
          <o:OLEObject Type="Embed" ProgID="Equation.3" ShapeID="_x0000_i1235" DrawAspect="Content" ObjectID="_1628606716" r:id="rId166"/>
        </w:object>
      </w:r>
      <w:r w:rsidR="0012502C" w:rsidRPr="00A22D2C">
        <w:t>.</w:t>
      </w:r>
    </w:p>
    <w:p w:rsidR="00480CF8" w:rsidRPr="00A22D2C" w:rsidRDefault="00377B95" w:rsidP="004D3342">
      <w:pPr>
        <w:pStyle w:val="dtext"/>
      </w:pPr>
      <w:r w:rsidRPr="00A22D2C">
        <w:t>П</w:t>
      </w:r>
      <w:r w:rsidR="00480CF8" w:rsidRPr="00A22D2C">
        <w:t>ерший доданок в правій частині останньої рівності є невласним інтегралом, запишемо його у вигляді:</w:t>
      </w:r>
    </w:p>
    <w:p w:rsidR="00480CF8" w:rsidRPr="00A22D2C" w:rsidRDefault="00377B95" w:rsidP="004D3342">
      <w:pPr>
        <w:pStyle w:val="dtext"/>
      </w:pPr>
      <w:r w:rsidRPr="00A22D2C">
        <w:rPr>
          <w:position w:val="-140"/>
        </w:rPr>
        <w:object w:dxaOrig="8600" w:dyaOrig="2820">
          <v:shape id="_x0000_i1107" type="#_x0000_t75" style="width:429.75pt;height:141pt" o:ole="">
            <v:imagedata r:id="rId167" o:title=""/>
          </v:shape>
          <o:OLEObject Type="Embed" ProgID="Equation.3" ShapeID="_x0000_i1107" DrawAspect="Content" ObjectID="_1628606717" r:id="rId168"/>
        </w:object>
      </w:r>
    </w:p>
    <w:p w:rsidR="00480CF8" w:rsidRPr="00A22D2C" w:rsidRDefault="00480CF8" w:rsidP="007F50EE">
      <w:pPr>
        <w:pStyle w:val="dtext"/>
        <w:jc w:val="left"/>
      </w:pPr>
      <w:r w:rsidRPr="00A22D2C">
        <w:t xml:space="preserve">Оскільки </w:t>
      </w:r>
      <w:r w:rsidR="0012502C" w:rsidRPr="00A22D2C">
        <w:rPr>
          <w:position w:val="-90"/>
        </w:rPr>
        <w:object w:dxaOrig="9700" w:dyaOrig="1939">
          <v:shape id="_x0000_i1108" type="#_x0000_t75" style="width:485.25pt;height:96.75pt" o:ole="">
            <v:imagedata r:id="rId169" o:title=""/>
          </v:shape>
          <o:OLEObject Type="Embed" ProgID="Equation.3" ShapeID="_x0000_i1108" DrawAspect="Content" ObjectID="_1628606718" r:id="rId170"/>
        </w:object>
      </w:r>
      <w:r w:rsidRPr="00A22D2C">
        <w:t xml:space="preserve"> То можемо записати, що </w:t>
      </w:r>
      <w:r w:rsidRPr="00A22D2C">
        <w:rPr>
          <w:position w:val="-80"/>
        </w:rPr>
        <w:object w:dxaOrig="10040" w:dyaOrig="1740">
          <v:shape id="_x0000_i1109" type="#_x0000_t75" style="width:466.5pt;height:87pt" o:ole="">
            <v:imagedata r:id="rId171" o:title=""/>
          </v:shape>
          <o:OLEObject Type="Embed" ProgID="Equation.3" ShapeID="_x0000_i1109" DrawAspect="Content" ObjectID="_1628606719" r:id="rId172"/>
        </w:object>
      </w:r>
    </w:p>
    <w:p w:rsidR="00480CF8" w:rsidRPr="00A22D2C" w:rsidRDefault="00480CF8" w:rsidP="007F50EE">
      <w:pPr>
        <w:pStyle w:val="dtext"/>
        <w:jc w:val="left"/>
      </w:pPr>
      <w:r w:rsidRPr="00A22D2C">
        <w:t xml:space="preserve">Таким чином друга похідна </w:t>
      </w:r>
      <w:r w:rsidR="0012502C" w:rsidRPr="00A22D2C">
        <w:t>має</w:t>
      </w:r>
      <w:r w:rsidR="0012502C" w:rsidRPr="00A22D2C">
        <w:rPr>
          <w:lang w:val="ru-RU"/>
        </w:rPr>
        <w:t xml:space="preserve"> </w:t>
      </w:r>
      <w:r w:rsidR="0012502C" w:rsidRPr="00A22D2C">
        <w:t>вигляд</w:t>
      </w:r>
      <w:r w:rsidR="0012502C" w:rsidRPr="00A22D2C">
        <w:rPr>
          <w:lang w:val="ru-RU"/>
        </w:rPr>
        <w:t>:</w:t>
      </w:r>
      <w:r w:rsidR="0012502C" w:rsidRPr="00A22D2C">
        <w:rPr>
          <w:lang w:val="ru-RU"/>
        </w:rPr>
        <w:br/>
      </w:r>
      <w:r w:rsidR="00377B95" w:rsidRPr="00A22D2C">
        <w:rPr>
          <w:position w:val="-88"/>
        </w:rPr>
        <w:object w:dxaOrig="5240" w:dyaOrig="1900">
          <v:shape id="_x0000_i1110" type="#_x0000_t75" style="width:262.5pt;height:90pt" o:ole="">
            <v:imagedata r:id="rId173" o:title=""/>
          </v:shape>
          <o:OLEObject Type="Embed" ProgID="Equation.3" ShapeID="_x0000_i1110" DrawAspect="Content" ObjectID="_1628606720" r:id="rId174"/>
        </w:object>
      </w:r>
      <w:r w:rsidRPr="00A22D2C">
        <w:tab/>
      </w:r>
      <w:r w:rsidR="0012502C" w:rsidRPr="00A22D2C">
        <w:rPr>
          <w:lang w:val="ru-RU"/>
        </w:rPr>
        <w:tab/>
      </w:r>
      <w:r w:rsidR="0012502C" w:rsidRPr="00A22D2C">
        <w:rPr>
          <w:lang w:val="ru-RU"/>
        </w:rPr>
        <w:tab/>
      </w:r>
      <w:r w:rsidR="0012502C" w:rsidRPr="00A22D2C">
        <w:rPr>
          <w:lang w:val="ru-RU"/>
        </w:rPr>
        <w:tab/>
      </w:r>
      <w:r w:rsidR="0012502C" w:rsidRPr="00A22D2C">
        <w:rPr>
          <w:lang w:val="ru-RU"/>
        </w:rPr>
        <w:tab/>
      </w:r>
      <w:r w:rsidRPr="00A22D2C">
        <w:t>(8.8)</w:t>
      </w:r>
      <w:r w:rsidR="007F50EE" w:rsidRPr="00A22D2C">
        <w:t>.</w:t>
      </w:r>
    </w:p>
    <w:p w:rsidR="00480CF8" w:rsidRPr="00A22D2C" w:rsidRDefault="00480CF8" w:rsidP="004D3342">
      <w:pPr>
        <w:pStyle w:val="dtext"/>
      </w:pPr>
      <w:r w:rsidRPr="00A22D2C">
        <w:t>Обчислимо нарешті значення оператора Гельмгольца від потенціалу об’єму.</w:t>
      </w:r>
      <w:r w:rsidR="00232144" w:rsidRPr="00A22D2C">
        <w:t xml:space="preserve"> </w:t>
      </w:r>
      <w:r w:rsidR="00377B95" w:rsidRPr="00A22D2C">
        <w:rPr>
          <w:position w:val="-40"/>
        </w:rPr>
        <w:object w:dxaOrig="6640" w:dyaOrig="940">
          <v:shape id="_x0000_i1111" type="#_x0000_t75" style="width:332.25pt;height:47.25pt" o:ole="">
            <v:imagedata r:id="rId175" o:title=""/>
          </v:shape>
          <o:OLEObject Type="Embed" ProgID="Equation.3" ShapeID="_x0000_i1111" DrawAspect="Content" ObjectID="_1628606721" r:id="rId176"/>
        </w:object>
      </w:r>
      <w:r w:rsidR="00232144" w:rsidRPr="00A22D2C">
        <w:t xml:space="preserve"> </w:t>
      </w:r>
      <w:r w:rsidR="00232144" w:rsidRPr="00A22D2C">
        <w:rPr>
          <w:position w:val="-38"/>
        </w:rPr>
        <w:object w:dxaOrig="3220" w:dyaOrig="820">
          <v:shape id="_x0000_i1112" type="#_x0000_t75" style="width:161.25pt;height:41.25pt" o:ole="">
            <v:imagedata r:id="rId177" o:title=""/>
          </v:shape>
          <o:OLEObject Type="Embed" ProgID="Equation.3" ShapeID="_x0000_i1112" DrawAspect="Content" ObjectID="_1628606722" r:id="rId178"/>
        </w:object>
      </w:r>
      <w:r w:rsidRPr="00A22D2C">
        <w:t>=</w:t>
      </w:r>
      <w:r w:rsidRPr="00A22D2C">
        <w:rPr>
          <w:position w:val="-12"/>
        </w:rPr>
        <w:object w:dxaOrig="800" w:dyaOrig="360">
          <v:shape id="_x0000_i1113" type="#_x0000_t75" style="width:39.75pt;height:18pt" o:ole="">
            <v:imagedata r:id="rId179" o:title=""/>
          </v:shape>
          <o:OLEObject Type="Embed" ProgID="Equation.3" ShapeID="_x0000_i1113" DrawAspect="Content" ObjectID="_1628606723" r:id="rId180"/>
        </w:object>
      </w:r>
      <w:r w:rsidR="00232144" w:rsidRPr="00A22D2C">
        <w:t xml:space="preserve">. </w:t>
      </w:r>
      <w:r w:rsidRPr="00A22D2C">
        <w:t>Таким чином теорема 3 доведена.</w:t>
      </w:r>
    </w:p>
    <w:p w:rsidR="00480CF8" w:rsidRPr="00A22D2C" w:rsidRDefault="00480CF8" w:rsidP="004D3342">
      <w:pPr>
        <w:pStyle w:val="dtext"/>
      </w:pPr>
      <w:r w:rsidRPr="00A22D2C">
        <w:t>Зауважимо, що теорема 3 має цілком конкретне застосування.</w:t>
      </w:r>
    </w:p>
    <w:p w:rsidR="00480CF8" w:rsidRPr="00A22D2C" w:rsidRDefault="00480CF8" w:rsidP="004D3342">
      <w:pPr>
        <w:pStyle w:val="dtext"/>
      </w:pPr>
      <w:r w:rsidRPr="00A22D2C">
        <w:t xml:space="preserve">Зокрема </w:t>
      </w:r>
      <w:r w:rsidR="00377B95" w:rsidRPr="00A22D2C">
        <w:t>частинні розв’язки</w:t>
      </w:r>
      <w:r w:rsidRPr="00A22D2C">
        <w:t xml:space="preserve"> рівняння Гельмгольца </w:t>
      </w:r>
      <w:r w:rsidRPr="00A22D2C">
        <w:rPr>
          <w:position w:val="-12"/>
          <w:lang w:val="en-US"/>
        </w:rPr>
        <w:object w:dxaOrig="3320" w:dyaOrig="400">
          <v:shape id="_x0000_i1114" type="#_x0000_t75" style="width:165.75pt;height:20.25pt" o:ole="">
            <v:imagedata r:id="rId181" o:title=""/>
          </v:shape>
          <o:OLEObject Type="Embed" ProgID="Equation.3" ShapeID="_x0000_i1114" DrawAspect="Content" ObjectID="_1628606724" r:id="rId182"/>
        </w:object>
      </w:r>
      <w:r w:rsidRPr="00A22D2C">
        <w:t xml:space="preserve"> або Пуассона </w:t>
      </w:r>
      <w:r w:rsidRPr="00A22D2C">
        <w:rPr>
          <w:position w:val="-12"/>
          <w:lang w:val="en-US"/>
        </w:rPr>
        <w:object w:dxaOrig="2600" w:dyaOrig="360">
          <v:shape id="_x0000_i1115" type="#_x0000_t75" style="width:129.75pt;height:18pt" o:ole="">
            <v:imagedata r:id="rId183" o:title=""/>
          </v:shape>
          <o:OLEObject Type="Embed" ProgID="Equation.3" ShapeID="_x0000_i1115" DrawAspect="Content" ObjectID="_1628606725" r:id="rId184"/>
        </w:object>
      </w:r>
      <w:r w:rsidRPr="00A22D2C">
        <w:t xml:space="preserve"> можна знайти у вигляді потенціалів об’єму для оператора Гельмгольца або Лапласу, </w:t>
      </w:r>
      <w:r w:rsidR="00232144" w:rsidRPr="00A22D2C">
        <w:t xml:space="preserve">з </w:t>
      </w:r>
      <w:r w:rsidRPr="00A22D2C">
        <w:t xml:space="preserve">щільністю потенціалу </w:t>
      </w:r>
      <w:r w:rsidRPr="00A22D2C">
        <w:rPr>
          <w:position w:val="-12"/>
        </w:rPr>
        <w:object w:dxaOrig="1460" w:dyaOrig="360">
          <v:shape id="_x0000_i1116" type="#_x0000_t75" style="width:72.75pt;height:18pt" o:ole="">
            <v:imagedata r:id="rId185" o:title=""/>
          </v:shape>
          <o:OLEObject Type="Embed" ProgID="Equation.3" ShapeID="_x0000_i1116" DrawAspect="Content" ObjectID="_1628606726" r:id="rId186"/>
        </w:object>
      </w:r>
      <w:r w:rsidRPr="00A22D2C">
        <w:t>.</w:t>
      </w:r>
    </w:p>
    <w:p w:rsidR="00480CF8" w:rsidRPr="00A22D2C" w:rsidRDefault="00480CF8" w:rsidP="004D3342">
      <w:pPr>
        <w:pStyle w:val="dheader3"/>
      </w:pPr>
      <w:r w:rsidRPr="00A22D2C">
        <w:t>Поверхня Ляпунова</w:t>
      </w:r>
      <w:r w:rsidR="00232144" w:rsidRPr="00A22D2C">
        <w:t xml:space="preserve"> </w:t>
      </w:r>
    </w:p>
    <w:p w:rsidR="00480CF8" w:rsidRPr="00A22D2C" w:rsidRDefault="00661C0F" w:rsidP="004D3342">
      <w:pPr>
        <w:pStyle w:val="dtext"/>
      </w:pPr>
      <w:r w:rsidRPr="00A22D2C">
        <w:rPr>
          <w:b/>
        </w:rPr>
        <w:t xml:space="preserve">Означення 2 </w:t>
      </w:r>
      <w:r w:rsidR="00480CF8" w:rsidRPr="00A22D2C">
        <w:t xml:space="preserve">Поверхню </w:t>
      </w:r>
      <w:r w:rsidR="00480CF8" w:rsidRPr="00A22D2C">
        <w:rPr>
          <w:position w:val="-6"/>
        </w:rPr>
        <w:object w:dxaOrig="820" w:dyaOrig="340">
          <v:shape id="_x0000_i1117" type="#_x0000_t75" style="width:41.25pt;height:17.25pt" o:ole="">
            <v:imagedata r:id="rId187" o:title=""/>
          </v:shape>
          <o:OLEObject Type="Embed" ProgID="Equation.3" ShapeID="_x0000_i1117" DrawAspect="Content" ObjectID="_1628606727" r:id="rId188"/>
        </w:object>
      </w:r>
      <w:r w:rsidR="00480CF8" w:rsidRPr="00A22D2C">
        <w:t>буд</w:t>
      </w:r>
      <w:r w:rsidR="00232144" w:rsidRPr="00A22D2C">
        <w:t>емо називати поверхнею Ляпунова</w:t>
      </w:r>
      <w:r w:rsidR="00480CF8" w:rsidRPr="00A22D2C">
        <w:t>, якщо вона задовольняє наступним умовам:</w:t>
      </w:r>
    </w:p>
    <w:p w:rsidR="00480CF8" w:rsidRPr="00A22D2C" w:rsidRDefault="00480CF8" w:rsidP="004D3342">
      <w:pPr>
        <w:pStyle w:val="dtext"/>
      </w:pPr>
      <w:r w:rsidRPr="00A22D2C">
        <w:t xml:space="preserve">В будь – якій точці </w:t>
      </w:r>
      <w:r w:rsidRPr="00A22D2C">
        <w:rPr>
          <w:position w:val="-6"/>
        </w:rPr>
        <w:object w:dxaOrig="240" w:dyaOrig="240">
          <v:shape id="_x0000_i1118" type="#_x0000_t75" style="width:12pt;height:12pt" o:ole="">
            <v:imagedata r:id="rId189" o:title=""/>
          </v:shape>
          <o:OLEObject Type="Embed" ProgID="Equation.3" ShapeID="_x0000_i1118" DrawAspect="Content" ObjectID="_1628606728" r:id="rId190"/>
        </w:object>
      </w:r>
      <w:r w:rsidR="00232144" w:rsidRPr="00A22D2C">
        <w:t xml:space="preserve"> </w:t>
      </w:r>
      <w:r w:rsidRPr="00A22D2C">
        <w:t xml:space="preserve">поверхні </w:t>
      </w:r>
      <w:r w:rsidRPr="00A22D2C">
        <w:rPr>
          <w:position w:val="-6"/>
        </w:rPr>
        <w:object w:dxaOrig="260" w:dyaOrig="300">
          <v:shape id="_x0000_i1119" type="#_x0000_t75" style="width:12.75pt;height:15pt" o:ole="">
            <v:imagedata r:id="rId191" o:title=""/>
          </v:shape>
          <o:OLEObject Type="Embed" ProgID="Equation.3" ShapeID="_x0000_i1119" DrawAspect="Content" ObjectID="_1628606729" r:id="rId192"/>
        </w:object>
      </w:r>
      <w:r w:rsidRPr="00A22D2C">
        <w:t xml:space="preserve"> існує єдина цілком визначена нормаль </w:t>
      </w:r>
      <w:r w:rsidRPr="00A22D2C">
        <w:rPr>
          <w:position w:val="-12"/>
        </w:rPr>
        <w:object w:dxaOrig="320" w:dyaOrig="380">
          <v:shape id="_x0000_i1120" type="#_x0000_t75" style="width:15.75pt;height:18.75pt" o:ole="">
            <v:imagedata r:id="rId193" o:title=""/>
          </v:shape>
          <o:OLEObject Type="Embed" ProgID="Equation.3" ShapeID="_x0000_i1120" DrawAspect="Content" ObjectID="_1628606730" r:id="rId194"/>
        </w:object>
      </w:r>
      <w:r w:rsidRPr="00A22D2C">
        <w:t>.</w:t>
      </w:r>
    </w:p>
    <w:p w:rsidR="00480CF8" w:rsidRPr="00A22D2C" w:rsidRDefault="00480CF8" w:rsidP="004D3342">
      <w:pPr>
        <w:pStyle w:val="dtext"/>
      </w:pPr>
      <w:r w:rsidRPr="00A22D2C">
        <w:t xml:space="preserve">Для будь – яких точок </w:t>
      </w:r>
      <w:r w:rsidRPr="00A22D2C">
        <w:rPr>
          <w:position w:val="-12"/>
        </w:rPr>
        <w:object w:dxaOrig="960" w:dyaOrig="360">
          <v:shape id="_x0000_i1121" type="#_x0000_t75" style="width:48pt;height:18pt" o:ole="">
            <v:imagedata r:id="rId195" o:title=""/>
          </v:shape>
          <o:OLEObject Type="Embed" ProgID="Equation.3" ShapeID="_x0000_i1121" DrawAspect="Content" ObjectID="_1628606731" r:id="rId196"/>
        </w:object>
      </w:r>
      <w:r w:rsidRPr="00A22D2C">
        <w:t xml:space="preserve">, існують такі додатні константи </w:t>
      </w:r>
      <w:r w:rsidR="00232144" w:rsidRPr="00A22D2C">
        <w:rPr>
          <w:position w:val="-12"/>
        </w:rPr>
        <w:object w:dxaOrig="560" w:dyaOrig="300">
          <v:shape id="_x0000_i1122" type="#_x0000_t75" style="width:27.75pt;height:15pt" o:ole="">
            <v:imagedata r:id="rId197" o:title=""/>
          </v:shape>
          <o:OLEObject Type="Embed" ProgID="Equation.3" ShapeID="_x0000_i1122" DrawAspect="Content" ObjectID="_1628606732" r:id="rId198"/>
        </w:object>
      </w:r>
      <w:r w:rsidRPr="00A22D2C">
        <w:t xml:space="preserve">, що кут </w:t>
      </w:r>
      <w:r w:rsidRPr="00A22D2C">
        <w:rPr>
          <w:position w:val="-6"/>
        </w:rPr>
        <w:object w:dxaOrig="220" w:dyaOrig="300">
          <v:shape id="_x0000_i1123" type="#_x0000_t75" style="width:11.25pt;height:15pt" o:ole="">
            <v:imagedata r:id="rId199" o:title=""/>
          </v:shape>
          <o:OLEObject Type="Embed" ProgID="Equation.3" ShapeID="_x0000_i1123" DrawAspect="Content" ObjectID="_1628606733" r:id="rId200"/>
        </w:object>
      </w:r>
      <w:r w:rsidRPr="00A22D2C">
        <w:t xml:space="preserve"> між векторами нормалі </w:t>
      </w:r>
      <w:r w:rsidRPr="00A22D2C">
        <w:rPr>
          <w:position w:val="-16"/>
        </w:rPr>
        <w:object w:dxaOrig="700" w:dyaOrig="420">
          <v:shape id="_x0000_i1124" type="#_x0000_t75" style="width:35.25pt;height:21pt" o:ole="">
            <v:imagedata r:id="rId201" o:title=""/>
          </v:shape>
          <o:OLEObject Type="Embed" ProgID="Equation.3" ShapeID="_x0000_i1124" DrawAspect="Content" ObjectID="_1628606734" r:id="rId202"/>
        </w:object>
      </w:r>
      <w:r w:rsidRPr="00A22D2C">
        <w:t xml:space="preserve"> задовольняє умові </w:t>
      </w:r>
      <w:r w:rsidR="00B629F9" w:rsidRPr="00A22D2C">
        <w:rPr>
          <w:position w:val="-14"/>
        </w:rPr>
        <w:object w:dxaOrig="1440" w:dyaOrig="480">
          <v:shape id="_x0000_i1125" type="#_x0000_t75" style="width:1in;height:24pt" o:ole="">
            <v:imagedata r:id="rId203" o:title=""/>
          </v:shape>
          <o:OLEObject Type="Embed" ProgID="Equation.3" ShapeID="_x0000_i1125" DrawAspect="Content" ObjectID="_1628606735" r:id="rId204"/>
        </w:object>
      </w:r>
      <w:r w:rsidR="00AC673E" w:rsidRPr="00A22D2C">
        <w:tab/>
      </w:r>
      <w:r w:rsidR="00232144" w:rsidRPr="00A22D2C">
        <w:tab/>
      </w:r>
      <w:r w:rsidRPr="00A22D2C">
        <w:t>(8.9)</w:t>
      </w:r>
    </w:p>
    <w:p w:rsidR="00480CF8" w:rsidRPr="00A22D2C" w:rsidRDefault="00480CF8" w:rsidP="004D3342">
      <w:pPr>
        <w:pStyle w:val="dtext"/>
      </w:pPr>
      <w:r w:rsidRPr="00A22D2C">
        <w:rPr>
          <w:b/>
        </w:rPr>
        <w:lastRenderedPageBreak/>
        <w:t>Теорема 4</w:t>
      </w:r>
      <w:r w:rsidRPr="00A22D2C">
        <w:t xml:space="preserve"> </w:t>
      </w:r>
      <w:r w:rsidR="00232144" w:rsidRPr="00A22D2C">
        <w:rPr>
          <w:i/>
          <w:sz w:val="22"/>
          <w:szCs w:val="22"/>
        </w:rPr>
        <w:t>(</w:t>
      </w:r>
      <w:r w:rsidRPr="00A22D2C">
        <w:rPr>
          <w:i/>
          <w:sz w:val="22"/>
          <w:szCs w:val="22"/>
        </w:rPr>
        <w:t>Про сферу Ляпунова</w:t>
      </w:r>
      <w:r w:rsidR="00232144" w:rsidRPr="00A22D2C">
        <w:rPr>
          <w:i/>
          <w:sz w:val="22"/>
          <w:szCs w:val="22"/>
        </w:rPr>
        <w:t>)</w:t>
      </w:r>
      <w:r w:rsidR="00232144" w:rsidRPr="00A22D2C">
        <w:t xml:space="preserve"> </w:t>
      </w:r>
      <w:r w:rsidRPr="00A22D2C">
        <w:t xml:space="preserve">Нехай </w:t>
      </w:r>
      <w:r w:rsidR="00B629F9" w:rsidRPr="00A22D2C">
        <w:rPr>
          <w:position w:val="-6"/>
        </w:rPr>
        <w:object w:dxaOrig="240" w:dyaOrig="300">
          <v:shape id="_x0000_i1126" type="#_x0000_t75" style="width:12pt;height:15pt" o:ole="">
            <v:imagedata r:id="rId205" o:title=""/>
          </v:shape>
          <o:OLEObject Type="Embed" ProgID="Equation.3" ShapeID="_x0000_i1126" DrawAspect="Content" ObjectID="_1628606736" r:id="rId206"/>
        </w:object>
      </w:r>
      <w:r w:rsidRPr="00A22D2C">
        <w:t xml:space="preserve"> замкнена поверхня Ляпунова, тоді існує така постійна </w:t>
      </w:r>
      <w:r w:rsidR="00B629F9" w:rsidRPr="00A22D2C">
        <w:rPr>
          <w:position w:val="-6"/>
        </w:rPr>
        <w:object w:dxaOrig="660" w:dyaOrig="300">
          <v:shape id="_x0000_i1127" type="#_x0000_t75" style="width:33pt;height:15pt" o:ole="">
            <v:imagedata r:id="rId207" o:title=""/>
          </v:shape>
          <o:OLEObject Type="Embed" ProgID="Equation.3" ShapeID="_x0000_i1127" DrawAspect="Content" ObjectID="_1628606737" r:id="rId208"/>
        </w:object>
      </w:r>
      <w:r w:rsidRPr="00A22D2C">
        <w:t xml:space="preserve">, що якщо довільну точку </w:t>
      </w:r>
      <w:r w:rsidR="00B629F9" w:rsidRPr="00A22D2C">
        <w:rPr>
          <w:position w:val="-12"/>
        </w:rPr>
        <w:object w:dxaOrig="740" w:dyaOrig="380">
          <v:shape id="_x0000_i1128" type="#_x0000_t75" style="width:36.75pt;height:18.75pt" o:ole="">
            <v:imagedata r:id="rId209" o:title=""/>
          </v:shape>
          <o:OLEObject Type="Embed" ProgID="Equation.3" ShapeID="_x0000_i1128" DrawAspect="Content" ObjectID="_1628606738" r:id="rId210"/>
        </w:object>
      </w:r>
      <w:r w:rsidRPr="00A22D2C">
        <w:t xml:space="preserve"> прийняти за центр сфери радіусу </w:t>
      </w:r>
      <w:r w:rsidR="00C67377" w:rsidRPr="00A22D2C">
        <w:pict>
          <v:shape id="_x0000_i1129" type="#_x0000_t75" style="width:12pt;height:15pt">
            <v:imagedata r:id="rId211" o:title=""/>
          </v:shape>
        </w:pict>
      </w:r>
      <w:r w:rsidRPr="00A22D2C">
        <w:t xml:space="preserve">, то будь – яка пряма паралельна нормалі </w:t>
      </w:r>
      <w:r w:rsidR="00B629F9" w:rsidRPr="00A22D2C">
        <w:rPr>
          <w:position w:val="-16"/>
        </w:rPr>
        <w:object w:dxaOrig="360" w:dyaOrig="420">
          <v:shape id="_x0000_i1130" type="#_x0000_t75" style="width:18pt;height:21pt" o:ole="">
            <v:imagedata r:id="rId212" o:title=""/>
          </v:shape>
          <o:OLEObject Type="Embed" ProgID="Equation.3" ShapeID="_x0000_i1130" DrawAspect="Content" ObjectID="_1628606739" r:id="rId213"/>
        </w:object>
      </w:r>
      <w:r w:rsidRPr="00A22D2C">
        <w:t xml:space="preserve">до поверхні </w:t>
      </w:r>
      <w:r w:rsidR="00B629F9" w:rsidRPr="00A22D2C">
        <w:rPr>
          <w:position w:val="-6"/>
        </w:rPr>
        <w:object w:dxaOrig="240" w:dyaOrig="300">
          <v:shape id="_x0000_i1131" type="#_x0000_t75" style="width:12pt;height:15pt" o:ole="">
            <v:imagedata r:id="rId214" o:title=""/>
          </v:shape>
          <o:OLEObject Type="Embed" ProgID="Equation.3" ShapeID="_x0000_i1131" DrawAspect="Content" ObjectID="_1628606740" r:id="rId215"/>
        </w:object>
      </w:r>
      <w:r w:rsidRPr="00A22D2C">
        <w:t xml:space="preserve"> перетинає поверхню </w:t>
      </w:r>
      <w:r w:rsidR="00B629F9" w:rsidRPr="00A22D2C">
        <w:rPr>
          <w:position w:val="-6"/>
        </w:rPr>
        <w:object w:dxaOrig="240" w:dyaOrig="300">
          <v:shape id="_x0000_i1132" type="#_x0000_t75" style="width:12pt;height:15pt" o:ole="">
            <v:imagedata r:id="rId216" o:title=""/>
          </v:shape>
          <o:OLEObject Type="Embed" ProgID="Equation.3" ShapeID="_x0000_i1132" DrawAspect="Content" ObjectID="_1628606741" r:id="rId217"/>
        </w:object>
      </w:r>
      <w:r w:rsidRPr="00A22D2C">
        <w:t xml:space="preserve"> в середині сфери лише один раз. </w:t>
      </w:r>
    </w:p>
    <w:p w:rsidR="00480CF8" w:rsidRPr="00A22D2C" w:rsidRDefault="00480CF8" w:rsidP="004D3342">
      <w:pPr>
        <w:pStyle w:val="dtext"/>
      </w:pPr>
      <w:r w:rsidRPr="00A22D2C">
        <w:t xml:space="preserve">Цю сферу </w:t>
      </w:r>
      <w:r w:rsidRPr="00A22D2C">
        <w:rPr>
          <w:position w:val="-12"/>
        </w:rPr>
        <w:object w:dxaOrig="999" w:dyaOrig="380">
          <v:shape id="_x0000_i1133" type="#_x0000_t75" style="width:50.25pt;height:18.75pt" o:ole="">
            <v:imagedata r:id="rId218" o:title=""/>
          </v:shape>
          <o:OLEObject Type="Embed" ProgID="Equation.3" ShapeID="_x0000_i1133" DrawAspect="Content" ObjectID="_1628606742" r:id="rId219"/>
        </w:object>
      </w:r>
      <w:r w:rsidRPr="00A22D2C">
        <w:t xml:space="preserve"> будемо </w:t>
      </w:r>
      <w:r w:rsidR="00232144" w:rsidRPr="00A22D2C">
        <w:t>назива</w:t>
      </w:r>
      <w:r w:rsidRPr="00A22D2C">
        <w:t xml:space="preserve">ти сферою Ляпунова. Зрозуміло, що якщо число </w:t>
      </w:r>
      <w:r w:rsidRPr="00A22D2C">
        <w:rPr>
          <w:position w:val="-6"/>
        </w:rPr>
        <w:object w:dxaOrig="240" w:dyaOrig="300">
          <v:shape id="_x0000_i1134" type="#_x0000_t75" style="width:12pt;height:15pt" o:ole="">
            <v:imagedata r:id="rId220" o:title=""/>
          </v:shape>
          <o:OLEObject Type="Embed" ProgID="Equation.3" ShapeID="_x0000_i1134" DrawAspect="Content" ObjectID="_1628606743" r:id="rId221"/>
        </w:object>
      </w:r>
      <w:r w:rsidRPr="00A22D2C">
        <w:t xml:space="preserve"> є радіусом сфери Ляпунова, то будь – яке число менше за </w:t>
      </w:r>
      <w:r w:rsidRPr="00A22D2C">
        <w:rPr>
          <w:position w:val="-6"/>
        </w:rPr>
        <w:object w:dxaOrig="240" w:dyaOrig="300">
          <v:shape id="_x0000_i1135" type="#_x0000_t75" style="width:12pt;height:15pt" o:ole="">
            <v:imagedata r:id="rId222" o:title=""/>
          </v:shape>
          <o:OLEObject Type="Embed" ProgID="Equation.3" ShapeID="_x0000_i1135" DrawAspect="Content" ObjectID="_1628606744" r:id="rId223"/>
        </w:object>
      </w:r>
      <w:r w:rsidRPr="00A22D2C">
        <w:t xml:space="preserve"> теж буде радіусом сфери Ляпунова. Звідси випливає, що число </w:t>
      </w:r>
      <w:r w:rsidRPr="00A22D2C">
        <w:rPr>
          <w:position w:val="-6"/>
        </w:rPr>
        <w:object w:dxaOrig="240" w:dyaOrig="300">
          <v:shape id="_x0000_i1136" type="#_x0000_t75" style="width:12pt;height:15pt" o:ole="">
            <v:imagedata r:id="rId222" o:title=""/>
          </v:shape>
          <o:OLEObject Type="Embed" ProgID="Equation.3" ShapeID="_x0000_i1136" DrawAspect="Content" ObjectID="_1628606745" r:id="rId224"/>
        </w:object>
      </w:r>
      <w:r w:rsidRPr="00A22D2C">
        <w:t xml:space="preserve"> можна обрати так, що </w:t>
      </w:r>
      <w:r w:rsidR="00B629F9" w:rsidRPr="00A22D2C">
        <w:t xml:space="preserve">би </w:t>
      </w:r>
      <w:r w:rsidRPr="00A22D2C">
        <w:t xml:space="preserve">воно задовольняє нерівності </w:t>
      </w:r>
      <w:r w:rsidRPr="00A22D2C">
        <w:tab/>
      </w:r>
      <w:r w:rsidRPr="00A22D2C">
        <w:rPr>
          <w:position w:val="-6"/>
        </w:rPr>
        <w:object w:dxaOrig="880" w:dyaOrig="340">
          <v:shape id="_x0000_i1137" type="#_x0000_t75" style="width:44.25pt;height:17.25pt" o:ole="">
            <v:imagedata r:id="rId225" o:title=""/>
          </v:shape>
          <o:OLEObject Type="Embed" ProgID="Equation.3" ShapeID="_x0000_i1137" DrawAspect="Content" ObjectID="_1628606746" r:id="rId226"/>
        </w:object>
      </w:r>
      <w:r w:rsidRPr="00A22D2C">
        <w:tab/>
      </w:r>
      <w:r w:rsidR="007B6000" w:rsidRPr="00A22D2C">
        <w:tab/>
      </w:r>
      <w:r w:rsidR="007B6000" w:rsidRPr="00A22D2C">
        <w:tab/>
      </w:r>
      <w:r w:rsidR="007B6000" w:rsidRPr="00A22D2C">
        <w:tab/>
      </w:r>
      <w:r w:rsidR="007B6000" w:rsidRPr="00A22D2C">
        <w:tab/>
      </w:r>
      <w:r w:rsidR="007B6000" w:rsidRPr="00A22D2C">
        <w:tab/>
      </w:r>
      <w:r w:rsidRPr="00A22D2C">
        <w:t>(8.10).</w:t>
      </w:r>
    </w:p>
    <w:p w:rsidR="00480CF8" w:rsidRPr="00A22D2C" w:rsidRDefault="00480CF8" w:rsidP="004D3342">
      <w:pPr>
        <w:pStyle w:val="dheader3"/>
      </w:pPr>
      <w:r w:rsidRPr="00A22D2C">
        <w:t>Місцева система координат на поверхні Ляпунова</w:t>
      </w:r>
    </w:p>
    <w:p w:rsidR="00A00BDB" w:rsidRPr="00A22D2C" w:rsidRDefault="00480CF8" w:rsidP="004D3342">
      <w:pPr>
        <w:pStyle w:val="dtext"/>
      </w:pPr>
      <w:r w:rsidRPr="00A22D2C">
        <w:t xml:space="preserve">На поверхні </w:t>
      </w:r>
      <w:r w:rsidRPr="00A22D2C">
        <w:rPr>
          <w:position w:val="-6"/>
        </w:rPr>
        <w:object w:dxaOrig="260" w:dyaOrig="300">
          <v:shape id="_x0000_i1138" type="#_x0000_t75" style="width:12.75pt;height:15pt" o:ole="">
            <v:imagedata r:id="rId227" o:title=""/>
          </v:shape>
          <o:OLEObject Type="Embed" ProgID="Equation.3" ShapeID="_x0000_i1138" DrawAspect="Content" ObjectID="_1628606747" r:id="rId228"/>
        </w:object>
      </w:r>
      <w:r w:rsidRPr="00A22D2C">
        <w:t xml:space="preserve"> виберемо довільну точку </w:t>
      </w:r>
      <w:r w:rsidRPr="00A22D2C">
        <w:rPr>
          <w:position w:val="-6"/>
        </w:rPr>
        <w:object w:dxaOrig="240" w:dyaOrig="240">
          <v:shape id="_x0000_i1139" type="#_x0000_t75" style="width:12pt;height:12pt" o:ole="">
            <v:imagedata r:id="rId229" o:title=""/>
          </v:shape>
          <o:OLEObject Type="Embed" ProgID="Equation.3" ShapeID="_x0000_i1139" DrawAspect="Content" ObjectID="_1628606748" r:id="rId230"/>
        </w:object>
      </w:r>
      <w:r w:rsidRPr="00A22D2C">
        <w:t xml:space="preserve"> і зробимо її початком місцевої локальної системи координат, вісь </w:t>
      </w:r>
      <w:r w:rsidR="00B629F9" w:rsidRPr="00A22D2C">
        <w:rPr>
          <w:position w:val="-12"/>
        </w:rPr>
        <w:object w:dxaOrig="279" w:dyaOrig="380">
          <v:shape id="_x0000_i1140" type="#_x0000_t75" style="width:14.25pt;height:18.75pt" o:ole="">
            <v:imagedata r:id="rId231" o:title=""/>
          </v:shape>
          <o:OLEObject Type="Embed" ProgID="Equation.3" ShapeID="_x0000_i1140" DrawAspect="Content" ObjectID="_1628606749" r:id="rId232"/>
        </w:object>
      </w:r>
      <w:r w:rsidRPr="00A22D2C">
        <w:t xml:space="preserve"> направимо в напрямку зовнішньої нормалі </w:t>
      </w:r>
      <w:r w:rsidRPr="00A22D2C">
        <w:rPr>
          <w:position w:val="-12"/>
        </w:rPr>
        <w:object w:dxaOrig="320" w:dyaOrig="380">
          <v:shape id="_x0000_i1141" type="#_x0000_t75" style="width:15.75pt;height:18.75pt" o:ole="">
            <v:imagedata r:id="rId233" o:title=""/>
          </v:shape>
          <o:OLEObject Type="Embed" ProgID="Equation.3" ShapeID="_x0000_i1141" DrawAspect="Content" ObjectID="_1628606750" r:id="rId234"/>
        </w:object>
      </w:r>
      <w:r w:rsidRPr="00A22D2C">
        <w:t xml:space="preserve">, а дві інші вісі </w:t>
      </w:r>
      <w:r w:rsidR="00B629F9" w:rsidRPr="00A22D2C">
        <w:rPr>
          <w:position w:val="-12"/>
        </w:rPr>
        <w:object w:dxaOrig="600" w:dyaOrig="380">
          <v:shape id="_x0000_i1142" type="#_x0000_t75" style="width:30pt;height:18.75pt" o:ole="">
            <v:imagedata r:id="rId235" o:title=""/>
          </v:shape>
          <o:OLEObject Type="Embed" ProgID="Equation.3" ShapeID="_x0000_i1142" DrawAspect="Content" ObjectID="_1628606751" r:id="rId236"/>
        </w:object>
      </w:r>
      <w:r w:rsidRPr="00A22D2C">
        <w:t xml:space="preserve"> розташуємо в дотичній площині до поверхні </w:t>
      </w:r>
      <w:r w:rsidRPr="00A22D2C">
        <w:rPr>
          <w:position w:val="-6"/>
        </w:rPr>
        <w:object w:dxaOrig="260" w:dyaOrig="300">
          <v:shape id="_x0000_i1143" type="#_x0000_t75" style="width:12.75pt;height:15pt" o:ole="">
            <v:imagedata r:id="rId227" o:title=""/>
          </v:shape>
          <o:OLEObject Type="Embed" ProgID="Equation.3" ShapeID="_x0000_i1143" DrawAspect="Content" ObjectID="_1628606752" r:id="rId237"/>
        </w:object>
      </w:r>
      <w:r w:rsidRPr="00A22D2C">
        <w:t xml:space="preserve"> в точці </w:t>
      </w:r>
      <w:r w:rsidRPr="00A22D2C">
        <w:rPr>
          <w:position w:val="-6"/>
        </w:rPr>
        <w:object w:dxaOrig="240" w:dyaOrig="240">
          <v:shape id="_x0000_i1144" type="#_x0000_t75" style="width:12pt;height:12pt" o:ole="">
            <v:imagedata r:id="rId229" o:title=""/>
          </v:shape>
          <o:OLEObject Type="Embed" ProgID="Equation.3" ShapeID="_x0000_i1144" DrawAspect="Content" ObjectID="_1628606753" r:id="rId238"/>
        </w:object>
      </w:r>
      <w:r w:rsidR="00B629F9" w:rsidRPr="00A22D2C">
        <w:t xml:space="preserve"> так що би утворити обрані вісі утворювали праву трійку.</w:t>
      </w:r>
      <w:r w:rsidRPr="00A22D2C">
        <w:t xml:space="preserve"> Враховуючи теорему 4, зрозуміло, що частину поверхні Ляпунова </w:t>
      </w:r>
      <w:r w:rsidRPr="00A22D2C">
        <w:rPr>
          <w:position w:val="-6"/>
        </w:rPr>
        <w:object w:dxaOrig="260" w:dyaOrig="300">
          <v:shape id="_x0000_i1145" type="#_x0000_t75" style="width:12.75pt;height:15pt" o:ole="">
            <v:imagedata r:id="rId239" o:title=""/>
          </v:shape>
          <o:OLEObject Type="Embed" ProgID="Equation.3" ShapeID="_x0000_i1145" DrawAspect="Content" ObjectID="_1628606754" r:id="rId240"/>
        </w:object>
      </w:r>
      <w:r w:rsidRPr="00A22D2C">
        <w:t xml:space="preserve">, яка розташована в середини сфери </w:t>
      </w:r>
      <w:r w:rsidRPr="00A22D2C">
        <w:rPr>
          <w:position w:val="-12"/>
        </w:rPr>
        <w:object w:dxaOrig="900" w:dyaOrig="360">
          <v:shape id="_x0000_i1146" type="#_x0000_t75" style="width:45pt;height:18pt" o:ole="">
            <v:imagedata r:id="rId241" o:title=""/>
          </v:shape>
          <o:OLEObject Type="Embed" ProgID="Equation.3" ShapeID="_x0000_i1146" DrawAspect="Content" ObjectID="_1628606755" r:id="rId242"/>
        </w:object>
      </w:r>
      <w:r w:rsidRPr="00A22D2C">
        <w:t xml:space="preserve"> можна записати у вигляді явного рівняння </w:t>
      </w:r>
    </w:p>
    <w:p w:rsidR="00480CF8" w:rsidRPr="00A22D2C" w:rsidRDefault="00A00BDB" w:rsidP="004D3342">
      <w:pPr>
        <w:pStyle w:val="dtext"/>
      </w:pPr>
      <w:r w:rsidRPr="00A22D2C">
        <w:rPr>
          <w:position w:val="-12"/>
        </w:rPr>
        <w:object w:dxaOrig="1520" w:dyaOrig="380">
          <v:shape id="_x0000_i1147" type="#_x0000_t75" style="width:75.75pt;height:18.75pt" o:ole="">
            <v:imagedata r:id="rId243" o:title=""/>
          </v:shape>
          <o:OLEObject Type="Embed" ProgID="Equation.3" ShapeID="_x0000_i1147" DrawAspect="Content" ObjectID="_1628606756" r:id="rId244"/>
        </w:object>
      </w:r>
      <w:r w:rsidR="00480CF8" w:rsidRPr="00A22D2C">
        <w:t xml:space="preserve">, </w:t>
      </w:r>
      <w:r w:rsidR="00480CF8" w:rsidRPr="00A22D2C">
        <w:rPr>
          <w:position w:val="-12"/>
        </w:rPr>
        <w:object w:dxaOrig="820" w:dyaOrig="400">
          <v:shape id="_x0000_i1148" type="#_x0000_t75" style="width:41.25pt;height:20.25pt" o:ole="">
            <v:imagedata r:id="rId245" o:title=""/>
          </v:shape>
          <o:OLEObject Type="Embed" ProgID="Equation.3" ShapeID="_x0000_i1148" DrawAspect="Content" ObjectID="_1628606757" r:id="rId246"/>
        </w:object>
      </w:r>
      <w:r w:rsidR="00480CF8" w:rsidRPr="00A22D2C">
        <w:t xml:space="preserve">. </w:t>
      </w:r>
      <w:r w:rsidR="00480CF8" w:rsidRPr="00A22D2C">
        <w:tab/>
      </w:r>
      <w:r w:rsidR="00480CF8" w:rsidRPr="00A22D2C">
        <w:tab/>
      </w:r>
      <w:r w:rsidR="00480CF8" w:rsidRPr="00A22D2C">
        <w:tab/>
      </w:r>
      <w:r w:rsidR="00480CF8" w:rsidRPr="00A22D2C">
        <w:tab/>
      </w:r>
      <w:r w:rsidR="00480CF8" w:rsidRPr="00A22D2C">
        <w:tab/>
      </w:r>
      <w:r w:rsidR="00480CF8" w:rsidRPr="00A22D2C">
        <w:tab/>
      </w:r>
      <w:r w:rsidR="00480CF8" w:rsidRPr="00A22D2C">
        <w:tab/>
      </w:r>
      <w:r w:rsidR="00480CF8" w:rsidRPr="00A22D2C">
        <w:tab/>
      </w:r>
      <w:r w:rsidRPr="00A22D2C">
        <w:tab/>
      </w:r>
      <w:r w:rsidR="00480CF8" w:rsidRPr="00A22D2C">
        <w:t>(8.11)</w:t>
      </w:r>
      <w:r w:rsidRPr="00A22D2C">
        <w:t xml:space="preserve">.  </w:t>
      </w:r>
      <w:r w:rsidR="00480CF8" w:rsidRPr="00A22D2C">
        <w:t xml:space="preserve">При цьому очевидно, що </w:t>
      </w:r>
      <w:r w:rsidR="007B6000" w:rsidRPr="00A22D2C">
        <w:t xml:space="preserve"> </w:t>
      </w:r>
      <w:r w:rsidR="00C67377" w:rsidRPr="00A22D2C">
        <w:rPr>
          <w:position w:val="-12"/>
        </w:rPr>
        <w:pict>
          <v:shape id="_x0000_i1149" type="#_x0000_t75" style="width:62.25pt;height:18pt">
            <v:imagedata r:id="rId247" o:title=""/>
          </v:shape>
        </w:pict>
      </w:r>
      <w:r w:rsidR="00480CF8" w:rsidRPr="00A22D2C">
        <w:t xml:space="preserve">,  </w:t>
      </w:r>
      <w:r w:rsidR="00480CF8" w:rsidRPr="00A22D2C">
        <w:rPr>
          <w:position w:val="-34"/>
        </w:rPr>
        <w:object w:dxaOrig="2160" w:dyaOrig="780">
          <v:shape id="_x0000_i1150" type="#_x0000_t75" style="width:108pt;height:39pt" o:ole="">
            <v:imagedata r:id="rId248" o:title=""/>
          </v:shape>
          <o:OLEObject Type="Embed" ProgID="Equation.3" ShapeID="_x0000_i1150" DrawAspect="Content" ObjectID="_1628606758" r:id="rId249"/>
        </w:object>
      </w:r>
      <w:r w:rsidR="00480CF8" w:rsidRPr="00A22D2C">
        <w:t xml:space="preserve">. </w:t>
      </w:r>
      <w:r w:rsidR="007B6000" w:rsidRPr="00A22D2C">
        <w:tab/>
        <w:t>(</w:t>
      </w:r>
      <w:r w:rsidR="00480CF8" w:rsidRPr="00A22D2C">
        <w:t>8.12)</w:t>
      </w:r>
      <w:r w:rsidR="007B6000" w:rsidRPr="00A22D2C">
        <w:t>.</w:t>
      </w:r>
    </w:p>
    <w:p w:rsidR="00480CF8" w:rsidRPr="00A22D2C" w:rsidRDefault="007B6000" w:rsidP="004D3342">
      <w:pPr>
        <w:pStyle w:val="dtext"/>
      </w:pPr>
      <w:r w:rsidRPr="00A22D2C">
        <w:t>Рівності (8.12) мають місце о</w:t>
      </w:r>
      <w:r w:rsidR="00480CF8" w:rsidRPr="00A22D2C">
        <w:t>ск</w:t>
      </w:r>
      <w:r w:rsidRPr="00A22D2C">
        <w:t>ільки рівняння дотичної площини</w:t>
      </w:r>
      <w:r w:rsidR="00480CF8" w:rsidRPr="00A22D2C">
        <w:t>, що</w:t>
      </w:r>
      <w:r w:rsidRPr="00A22D2C">
        <w:t xml:space="preserve"> проходить через точку (0,0,0) </w:t>
      </w:r>
      <w:r w:rsidR="00480CF8" w:rsidRPr="00A22D2C">
        <w:t xml:space="preserve">має вигляд </w:t>
      </w:r>
      <w:r w:rsidR="00480CF8" w:rsidRPr="00A22D2C">
        <w:rPr>
          <w:position w:val="-34"/>
        </w:rPr>
        <w:object w:dxaOrig="3120" w:dyaOrig="780">
          <v:shape id="_x0000_i1151" type="#_x0000_t75" style="width:156pt;height:39pt" o:ole="">
            <v:imagedata r:id="rId250" o:title=""/>
          </v:shape>
          <o:OLEObject Type="Embed" ProgID="Equation.3" ShapeID="_x0000_i1151" DrawAspect="Content" ObjectID="_1628606759" r:id="rId251"/>
        </w:object>
      </w:r>
      <w:r w:rsidR="00480CF8" w:rsidRPr="00A22D2C">
        <w:t xml:space="preserve">, а </w:t>
      </w:r>
      <w:r w:rsidRPr="00A22D2C">
        <w:t xml:space="preserve">з іншого боку ця </w:t>
      </w:r>
      <w:r w:rsidR="00480CF8" w:rsidRPr="00A22D2C">
        <w:t xml:space="preserve">площина задається рівнянням </w:t>
      </w:r>
      <w:r w:rsidR="00480CF8" w:rsidRPr="00A22D2C">
        <w:rPr>
          <w:position w:val="-12"/>
        </w:rPr>
        <w:object w:dxaOrig="720" w:dyaOrig="380">
          <v:shape id="_x0000_i1152" type="#_x0000_t75" style="width:36pt;height:18.75pt" o:ole="">
            <v:imagedata r:id="rId252" o:title=""/>
          </v:shape>
          <o:OLEObject Type="Embed" ProgID="Equation.3" ShapeID="_x0000_i1152" DrawAspect="Content" ObjectID="_1628606760" r:id="rId253"/>
        </w:object>
      </w:r>
      <w:r w:rsidR="00480CF8" w:rsidRPr="00A22D2C">
        <w:t>.</w:t>
      </w:r>
    </w:p>
    <w:p w:rsidR="00480CF8" w:rsidRPr="00A22D2C" w:rsidRDefault="00480CF8" w:rsidP="004D3342">
      <w:pPr>
        <w:pStyle w:val="dtext"/>
      </w:pPr>
      <w:r w:rsidRPr="00A22D2C">
        <w:t xml:space="preserve">Оскільки, виконується (8.11), то сама функція </w:t>
      </w:r>
      <w:r w:rsidRPr="00A22D2C">
        <w:rPr>
          <w:position w:val="-12"/>
        </w:rPr>
        <w:object w:dxaOrig="279" w:dyaOrig="360">
          <v:shape id="_x0000_i1153" type="#_x0000_t75" style="width:14.25pt;height:18pt" o:ole="">
            <v:imagedata r:id="rId254" o:title=""/>
          </v:shape>
          <o:OLEObject Type="Embed" ProgID="Equation.3" ShapeID="_x0000_i1153" DrawAspect="Content" ObjectID="_1628606761" r:id="rId255"/>
        </w:object>
      </w:r>
      <w:r w:rsidRPr="00A22D2C">
        <w:t xml:space="preserve"> і її частинні похідні в середині сфери Ляпунова будуть малими. Наша задача оцінити порядок малості функції </w:t>
      </w:r>
      <w:r w:rsidRPr="00A22D2C">
        <w:rPr>
          <w:position w:val="-12"/>
        </w:rPr>
        <w:object w:dxaOrig="279" w:dyaOrig="360">
          <v:shape id="_x0000_i1154" type="#_x0000_t75" style="width:14.25pt;height:18pt" o:ole="">
            <v:imagedata r:id="rId254" o:title=""/>
          </v:shape>
          <o:OLEObject Type="Embed" ProgID="Equation.3" ShapeID="_x0000_i1154" DrawAspect="Content" ObjectID="_1628606762" r:id="rId256"/>
        </w:object>
      </w:r>
      <w:r w:rsidRPr="00A22D2C">
        <w:t xml:space="preserve"> і її частинних похідних.</w:t>
      </w:r>
    </w:p>
    <w:p w:rsidR="00480CF8" w:rsidRPr="00A22D2C" w:rsidRDefault="00480CF8" w:rsidP="004D3342">
      <w:pPr>
        <w:pStyle w:val="dtext"/>
      </w:pPr>
      <w:r w:rsidRPr="00A22D2C">
        <w:t xml:space="preserve">Позначимо через </w:t>
      </w:r>
      <w:r w:rsidR="00A00BDB" w:rsidRPr="00A22D2C">
        <w:rPr>
          <w:position w:val="-12"/>
        </w:rPr>
        <w:object w:dxaOrig="2220" w:dyaOrig="380">
          <v:shape id="_x0000_i1155" type="#_x0000_t75" style="width:112.5pt;height:18.75pt" o:ole="">
            <v:imagedata r:id="rId257" o:title=""/>
          </v:shape>
          <o:OLEObject Type="Embed" ProgID="Equation.3" ShapeID="_x0000_i1155" DrawAspect="Content" ObjectID="_1628606763" r:id="rId258"/>
        </w:object>
      </w:r>
      <w:r w:rsidRPr="00A22D2C">
        <w:t xml:space="preserve"> - частину поверхні, яка </w:t>
      </w:r>
      <w:r w:rsidR="007B6000" w:rsidRPr="00A22D2C">
        <w:t>лежить в</w:t>
      </w:r>
      <w:r w:rsidRPr="00A22D2C">
        <w:t xml:space="preserve">середині сфери Ляпунова. Візьмемо довільну точку </w:t>
      </w:r>
      <w:r w:rsidR="00A00BDB" w:rsidRPr="00A22D2C">
        <w:rPr>
          <w:position w:val="-12"/>
        </w:rPr>
        <w:object w:dxaOrig="1060" w:dyaOrig="380">
          <v:shape id="_x0000_i1156" type="#_x0000_t75" style="width:53.25pt;height:18.75pt" o:ole="">
            <v:imagedata r:id="rId259" o:title=""/>
          </v:shape>
          <o:OLEObject Type="Embed" ProgID="Equation.3" ShapeID="_x0000_i1156" DrawAspect="Content" ObjectID="_1628606764" r:id="rId260"/>
        </w:object>
      </w:r>
      <w:r w:rsidRPr="00A22D2C">
        <w:t xml:space="preserve">, оцінимо </w:t>
      </w:r>
      <w:r w:rsidRPr="00A22D2C">
        <w:rPr>
          <w:position w:val="-16"/>
        </w:rPr>
        <w:object w:dxaOrig="2740" w:dyaOrig="420">
          <v:shape id="_x0000_i1157" type="#_x0000_t75" style="width:137.25pt;height:21pt" o:ole="">
            <v:imagedata r:id="rId261" o:title=""/>
          </v:shape>
          <o:OLEObject Type="Embed" ProgID="Equation.3" ShapeID="_x0000_i1157" DrawAspect="Content" ObjectID="_1628606765" r:id="rId262"/>
        </w:object>
      </w:r>
      <w:r w:rsidRPr="00A22D2C">
        <w:t>.</w:t>
      </w:r>
    </w:p>
    <w:p w:rsidR="00480CF8" w:rsidRPr="00A22D2C" w:rsidRDefault="00480CF8" w:rsidP="004D3342">
      <w:pPr>
        <w:pStyle w:val="dtext"/>
        <w:rPr>
          <w:szCs w:val="28"/>
        </w:rPr>
      </w:pPr>
      <w:r w:rsidRPr="00A22D2C">
        <w:rPr>
          <w:position w:val="-28"/>
        </w:rPr>
        <w:object w:dxaOrig="4959" w:dyaOrig="740">
          <v:shape id="_x0000_i1158" type="#_x0000_t75" style="width:248.25pt;height:36.75pt" o:ole="">
            <v:imagedata r:id="rId263" o:title=""/>
          </v:shape>
          <o:OLEObject Type="Embed" ProgID="Equation.3" ShapeID="_x0000_i1158" DrawAspect="Content" ObjectID="_1628606766" r:id="rId264"/>
        </w:object>
      </w:r>
      <w:r w:rsidRPr="00A22D2C">
        <w:t xml:space="preserve">, </w:t>
      </w:r>
      <w:r w:rsidRPr="00A22D2C">
        <w:rPr>
          <w:szCs w:val="28"/>
        </w:rPr>
        <w:t>остання нерівність виконується завдяки нерівностям (8.9), (8.10)</w:t>
      </w:r>
      <w:r w:rsidRPr="00A22D2C">
        <w:rPr>
          <w:szCs w:val="28"/>
        </w:rPr>
        <w:tab/>
      </w:r>
      <w:r w:rsidRPr="00A22D2C">
        <w:rPr>
          <w:position w:val="-14"/>
          <w:szCs w:val="28"/>
        </w:rPr>
        <w:object w:dxaOrig="2540" w:dyaOrig="460">
          <v:shape id="_x0000_i1159" type="#_x0000_t75" style="width:126.75pt;height:23.25pt" o:ole="">
            <v:imagedata r:id="rId265" o:title=""/>
          </v:shape>
          <o:OLEObject Type="Embed" ProgID="Equation.3" ShapeID="_x0000_i1159" DrawAspect="Content" ObjectID="_1628606767" r:id="rId266"/>
        </w:object>
      </w:r>
      <w:r w:rsidRPr="00A22D2C">
        <w:rPr>
          <w:szCs w:val="28"/>
        </w:rPr>
        <w:t xml:space="preserve">. Нехай </w:t>
      </w:r>
      <w:r w:rsidRPr="00A22D2C">
        <w:rPr>
          <w:position w:val="-14"/>
          <w:szCs w:val="28"/>
        </w:rPr>
        <w:object w:dxaOrig="1160" w:dyaOrig="420">
          <v:shape id="_x0000_i1160" type="#_x0000_t75" style="width:57.75pt;height:21pt" o:ole="">
            <v:imagedata r:id="rId267" o:title=""/>
          </v:shape>
          <o:OLEObject Type="Embed" ProgID="Equation.3" ShapeID="_x0000_i1160" DrawAspect="Content" ObjectID="_1628606768" r:id="rId268"/>
        </w:object>
      </w:r>
      <w:r w:rsidRPr="00A22D2C">
        <w:rPr>
          <w:szCs w:val="28"/>
        </w:rPr>
        <w:t xml:space="preserve">, тоді </w:t>
      </w:r>
      <w:r w:rsidRPr="00A22D2C">
        <w:rPr>
          <w:position w:val="-26"/>
          <w:szCs w:val="28"/>
        </w:rPr>
        <w:object w:dxaOrig="4980" w:dyaOrig="700">
          <v:shape id="_x0000_i1161" type="#_x0000_t75" style="width:249pt;height:35.25pt" o:ole="">
            <v:imagedata r:id="rId269" o:title=""/>
          </v:shape>
          <o:OLEObject Type="Embed" ProgID="Equation.3" ShapeID="_x0000_i1161" DrawAspect="Content" ObjectID="_1628606769" r:id="rId270"/>
        </w:object>
      </w:r>
      <w:r w:rsidRPr="00A22D2C">
        <w:rPr>
          <w:szCs w:val="28"/>
        </w:rPr>
        <w:tab/>
      </w:r>
      <w:r w:rsidR="00A8015A" w:rsidRPr="00A22D2C">
        <w:rPr>
          <w:szCs w:val="28"/>
        </w:rPr>
        <w:tab/>
      </w:r>
      <w:r w:rsidR="00A8015A" w:rsidRPr="00A22D2C">
        <w:rPr>
          <w:szCs w:val="28"/>
        </w:rPr>
        <w:tab/>
      </w:r>
      <w:r w:rsidR="00A8015A" w:rsidRPr="00A22D2C">
        <w:rPr>
          <w:szCs w:val="28"/>
        </w:rPr>
        <w:tab/>
      </w:r>
      <w:r w:rsidR="00A8015A" w:rsidRPr="00A22D2C">
        <w:rPr>
          <w:szCs w:val="28"/>
        </w:rPr>
        <w:tab/>
      </w:r>
      <w:r w:rsidR="00A8015A" w:rsidRPr="00A22D2C">
        <w:rPr>
          <w:szCs w:val="28"/>
        </w:rPr>
        <w:tab/>
      </w:r>
      <w:r w:rsidRPr="00A22D2C">
        <w:rPr>
          <w:szCs w:val="28"/>
        </w:rPr>
        <w:t>(8.13)</w:t>
      </w:r>
      <w:r w:rsidR="007F50EE" w:rsidRPr="00A22D2C">
        <w:rPr>
          <w:szCs w:val="28"/>
        </w:rPr>
        <w:t>.</w:t>
      </w:r>
    </w:p>
    <w:p w:rsidR="00A8015A" w:rsidRPr="00A22D2C" w:rsidRDefault="00480CF8" w:rsidP="004D3342">
      <w:pPr>
        <w:pStyle w:val="dtext"/>
      </w:pPr>
      <w:r w:rsidRPr="00A22D2C">
        <w:t xml:space="preserve">Оскільки в середині сфери Ляпунова рівняння поверхні має вигляд (8.11), то вектор одиничної нормалі </w:t>
      </w:r>
      <w:r w:rsidR="00834980" w:rsidRPr="00A22D2C">
        <w:t>можна записати:</w:t>
      </w:r>
    </w:p>
    <w:p w:rsidR="00480CF8" w:rsidRPr="00A22D2C" w:rsidRDefault="00A8015A" w:rsidP="004D3342">
      <w:pPr>
        <w:pStyle w:val="dtext"/>
      </w:pPr>
      <w:r w:rsidRPr="00A22D2C">
        <w:rPr>
          <w:position w:val="-96"/>
        </w:rPr>
        <w:object w:dxaOrig="4360" w:dyaOrig="1860">
          <v:shape id="_x0000_i1162" type="#_x0000_t75" style="width:218.25pt;height:93pt" o:ole="">
            <v:imagedata r:id="rId271" o:title=""/>
          </v:shape>
          <o:OLEObject Type="Embed" ProgID="Equation.3" ShapeID="_x0000_i1162" DrawAspect="Content" ObjectID="_1628606770" r:id="rId272"/>
        </w:object>
      </w:r>
      <w:r w:rsidR="00A0736C" w:rsidRPr="00A22D2C">
        <w:rPr>
          <w:position w:val="-64"/>
        </w:rPr>
        <w:object w:dxaOrig="1740" w:dyaOrig="1420">
          <v:shape id="_x0000_i1163" type="#_x0000_t75" style="width:87pt;height:71.25pt" o:ole="">
            <v:imagedata r:id="rId273" o:title=""/>
          </v:shape>
          <o:OLEObject Type="Embed" ProgID="Equation.3" ShapeID="_x0000_i1163" DrawAspect="Content" ObjectID="_1628606771" r:id="rId274"/>
        </w:object>
      </w:r>
      <w:r w:rsidR="00A0736C" w:rsidRPr="00A22D2C">
        <w:tab/>
      </w:r>
      <w:r w:rsidR="00A0736C" w:rsidRPr="00A22D2C">
        <w:tab/>
      </w:r>
      <w:r w:rsidR="00A0736C" w:rsidRPr="00A22D2C">
        <w:tab/>
      </w:r>
      <w:r w:rsidR="00480CF8" w:rsidRPr="00A22D2C">
        <w:t>(8.14)</w:t>
      </w:r>
      <w:r w:rsidR="007F50EE" w:rsidRPr="00A22D2C">
        <w:t>.</w:t>
      </w:r>
    </w:p>
    <w:p w:rsidR="00480CF8" w:rsidRPr="00A22D2C" w:rsidRDefault="00480CF8" w:rsidP="004D3342">
      <w:pPr>
        <w:pStyle w:val="dtext"/>
        <w:rPr>
          <w:szCs w:val="28"/>
        </w:rPr>
      </w:pPr>
      <w:r w:rsidRPr="00A22D2C">
        <w:rPr>
          <w:szCs w:val="28"/>
        </w:rPr>
        <w:t>Оцінимо</w:t>
      </w:r>
      <w:r w:rsidR="00A0736C" w:rsidRPr="00A22D2C">
        <w:rPr>
          <w:position w:val="-38"/>
        </w:rPr>
        <w:object w:dxaOrig="5580" w:dyaOrig="999">
          <v:shape id="_x0000_i1164" type="#_x0000_t75" style="width:279pt;height:50.25pt" o:ole="">
            <v:imagedata r:id="rId275" o:title=""/>
          </v:shape>
          <o:OLEObject Type="Embed" ProgID="Equation.3" ShapeID="_x0000_i1164" DrawAspect="Content" ObjectID="_1628606772" r:id="rId276"/>
        </w:object>
      </w:r>
      <w:r w:rsidR="00A0736C" w:rsidRPr="00A22D2C">
        <w:t xml:space="preserve"> </w:t>
      </w:r>
      <w:r w:rsidR="00A0736C" w:rsidRPr="00A22D2C">
        <w:br/>
      </w:r>
      <w:r w:rsidR="00A0736C" w:rsidRPr="00A22D2C">
        <w:rPr>
          <w:position w:val="-62"/>
        </w:rPr>
        <w:object w:dxaOrig="4400" w:dyaOrig="1380">
          <v:shape id="_x0000_i1165" type="#_x0000_t75" style="width:219.75pt;height:69pt" o:ole="">
            <v:imagedata r:id="rId277" o:title=""/>
          </v:shape>
          <o:OLEObject Type="Embed" ProgID="Equation.DSMT4" ShapeID="_x0000_i1165" DrawAspect="Content" ObjectID="_1628606773" r:id="rId278"/>
        </w:object>
      </w:r>
      <w:r w:rsidR="00A0736C" w:rsidRPr="00A22D2C">
        <w:t>.</w:t>
      </w:r>
      <w:r w:rsidR="00834980" w:rsidRPr="00A22D2C">
        <w:t xml:space="preserve"> Таким чином </w:t>
      </w:r>
    </w:p>
    <w:p w:rsidR="00480CF8" w:rsidRPr="00A22D2C" w:rsidRDefault="00834980" w:rsidP="004D3342">
      <w:pPr>
        <w:pStyle w:val="dtext"/>
      </w:pPr>
      <w:r w:rsidRPr="00A22D2C">
        <w:rPr>
          <w:position w:val="-36"/>
        </w:rPr>
        <w:object w:dxaOrig="6100" w:dyaOrig="920">
          <v:shape id="_x0000_i1166" type="#_x0000_t75" style="width:305.25pt;height:45.75pt" o:ole="">
            <v:imagedata r:id="rId279" o:title=""/>
          </v:shape>
          <o:OLEObject Type="Embed" ProgID="Equation.3" ShapeID="_x0000_i1166" DrawAspect="Content" ObjectID="_1628606774" r:id="rId280"/>
        </w:object>
      </w:r>
      <w:r w:rsidR="00480CF8" w:rsidRPr="00A22D2C">
        <w:t xml:space="preserve">, </w:t>
      </w:r>
      <w:r w:rsidRPr="00A22D2C">
        <w:t xml:space="preserve"> </w:t>
      </w:r>
      <w:r w:rsidR="00480CF8" w:rsidRPr="00A22D2C">
        <w:rPr>
          <w:position w:val="-36"/>
        </w:rPr>
        <w:object w:dxaOrig="2940" w:dyaOrig="859">
          <v:shape id="_x0000_i1167" type="#_x0000_t75" style="width:147pt;height:42.75pt" o:ole="">
            <v:imagedata r:id="rId281" o:title=""/>
          </v:shape>
          <o:OLEObject Type="Embed" ProgID="Equation.3" ShapeID="_x0000_i1167" DrawAspect="Content" ObjectID="_1628606775" r:id="rId282"/>
        </w:object>
      </w:r>
      <w:r w:rsidR="00A0736C" w:rsidRPr="00A22D2C">
        <w:t xml:space="preserve"> </w:t>
      </w:r>
      <w:r w:rsidR="00480CF8" w:rsidRPr="00A22D2C">
        <w:rPr>
          <w:szCs w:val="28"/>
        </w:rPr>
        <w:t>або</w:t>
      </w:r>
      <w:r w:rsidR="00480CF8" w:rsidRPr="00A22D2C">
        <w:t xml:space="preserve"> </w:t>
      </w:r>
      <w:r w:rsidR="00480CF8" w:rsidRPr="00A22D2C">
        <w:rPr>
          <w:position w:val="-16"/>
        </w:rPr>
        <w:object w:dxaOrig="3619" w:dyaOrig="465">
          <v:shape id="_x0000_i1168" type="#_x0000_t75" style="width:180.75pt;height:23.25pt" o:ole="">
            <v:imagedata r:id="rId283" o:title=""/>
          </v:shape>
          <o:OLEObject Type="Embed" ProgID="Equation.3" ShapeID="_x0000_i1168" DrawAspect="Content" ObjectID="_1628606776" r:id="rId284"/>
        </w:object>
      </w:r>
      <w:r w:rsidR="00A0736C" w:rsidRPr="00A22D2C">
        <w:tab/>
      </w:r>
      <w:r w:rsidRPr="00A22D2C">
        <w:tab/>
      </w:r>
      <w:r w:rsidRPr="00A22D2C">
        <w:tab/>
      </w:r>
      <w:r w:rsidR="00480CF8" w:rsidRPr="00A22D2C">
        <w:t>(8.15)</w:t>
      </w:r>
      <w:r w:rsidR="007F50EE" w:rsidRPr="00A22D2C">
        <w:t>.</w:t>
      </w:r>
    </w:p>
    <w:p w:rsidR="00480CF8" w:rsidRPr="00A22D2C" w:rsidRDefault="00480CF8" w:rsidP="004D3342">
      <w:pPr>
        <w:pStyle w:val="dtext"/>
      </w:pPr>
      <w:r w:rsidRPr="00A22D2C">
        <w:t xml:space="preserve">Оцінимо </w:t>
      </w:r>
      <w:r w:rsidRPr="00A22D2C">
        <w:rPr>
          <w:position w:val="-14"/>
        </w:rPr>
        <w:object w:dxaOrig="1740" w:dyaOrig="420">
          <v:shape id="_x0000_i1169" type="#_x0000_t75" style="width:87pt;height:21pt" o:ole="">
            <v:imagedata r:id="rId285" o:title=""/>
          </v:shape>
          <o:OLEObject Type="Embed" ProgID="Equation.3" ShapeID="_x0000_i1169" DrawAspect="Content" ObjectID="_1628606777" r:id="rId286"/>
        </w:object>
      </w:r>
      <w:r w:rsidRPr="00A22D2C">
        <w:t xml:space="preserve"> для частини поверхні </w:t>
      </w:r>
      <w:r w:rsidRPr="00A22D2C">
        <w:rPr>
          <w:position w:val="-12"/>
        </w:rPr>
        <w:object w:dxaOrig="700" w:dyaOrig="380">
          <v:shape id="_x0000_i1170" type="#_x0000_t75" style="width:35.25pt;height:18.75pt" o:ole="">
            <v:imagedata r:id="rId287" o:title=""/>
          </v:shape>
          <o:OLEObject Type="Embed" ProgID="Equation.3" ShapeID="_x0000_i1170" DrawAspect="Content" ObjectID="_1628606778" r:id="rId288"/>
        </w:object>
      </w:r>
      <w:r w:rsidR="0061720C" w:rsidRPr="00A22D2C">
        <w:t xml:space="preserve">. </w:t>
      </w:r>
      <w:r w:rsidRPr="00A22D2C">
        <w:t xml:space="preserve">Позначимо через </w:t>
      </w:r>
      <w:r w:rsidRPr="00A22D2C">
        <w:rPr>
          <w:position w:val="-12"/>
        </w:rPr>
        <w:object w:dxaOrig="200" w:dyaOrig="380">
          <v:shape id="_x0000_i1171" type="#_x0000_t75" style="width:9.75pt;height:18.75pt" o:ole="">
            <v:imagedata r:id="rId112" o:title=""/>
          </v:shape>
          <o:OLEObject Type="Embed" ProgID="Equation.3" ShapeID="_x0000_i1171" DrawAspect="Content" ObjectID="_1628606779" r:id="rId289"/>
        </w:object>
      </w:r>
      <w:r w:rsidRPr="00A22D2C">
        <w:rPr>
          <w:position w:val="-12"/>
        </w:rPr>
        <w:object w:dxaOrig="2880" w:dyaOrig="400">
          <v:shape id="_x0000_i1172" type="#_x0000_t75" style="width:2in;height:20.25pt" o:ole="">
            <v:imagedata r:id="rId290" o:title=""/>
          </v:shape>
          <o:OLEObject Type="Embed" ProgID="Equation.3" ShapeID="_x0000_i1172" DrawAspect="Content" ObjectID="_1628606780" r:id="rId291"/>
        </w:object>
      </w:r>
      <w:r w:rsidR="0061720C" w:rsidRPr="00A22D2C">
        <w:t xml:space="preserve">. </w:t>
      </w:r>
      <w:r w:rsidRPr="00A22D2C">
        <w:t xml:space="preserve">Враховуючи оцінку (8.15), можна записати оцінку для похідної вздовж будь – якого напряму в дотичній площині </w:t>
      </w:r>
      <w:r w:rsidRPr="00A22D2C">
        <w:rPr>
          <w:position w:val="-34"/>
        </w:rPr>
        <w:object w:dxaOrig="3100" w:dyaOrig="820">
          <v:shape id="_x0000_i1173" type="#_x0000_t75" style="width:155.25pt;height:41.25pt" o:ole="">
            <v:imagedata r:id="rId292" o:title=""/>
          </v:shape>
          <o:OLEObject Type="Embed" ProgID="Equation.3" ShapeID="_x0000_i1173" DrawAspect="Content" ObjectID="_1628606781" r:id="rId293"/>
        </w:object>
      </w:r>
      <w:r w:rsidRPr="00A22D2C">
        <w:tab/>
      </w:r>
      <w:r w:rsidRPr="00A22D2C">
        <w:tab/>
      </w:r>
      <w:r w:rsidRPr="00A22D2C">
        <w:tab/>
      </w:r>
      <w:r w:rsidRPr="00A22D2C">
        <w:tab/>
      </w:r>
      <w:r w:rsidR="0061720C" w:rsidRPr="00A22D2C">
        <w:tab/>
      </w:r>
      <w:r w:rsidR="00834980" w:rsidRPr="00A22D2C">
        <w:tab/>
      </w:r>
      <w:r w:rsidR="00834980" w:rsidRPr="00A22D2C">
        <w:tab/>
      </w:r>
      <w:r w:rsidR="00834980" w:rsidRPr="00A22D2C">
        <w:tab/>
      </w:r>
      <w:r w:rsidRPr="00A22D2C">
        <w:t>(8.16)</w:t>
      </w:r>
      <w:r w:rsidR="007F50EE" w:rsidRPr="00A22D2C">
        <w:t>.</w:t>
      </w:r>
    </w:p>
    <w:p w:rsidR="00480CF8" w:rsidRPr="00A22D2C" w:rsidRDefault="00480CF8" w:rsidP="004D3342">
      <w:pPr>
        <w:pStyle w:val="dtext"/>
      </w:pPr>
      <w:r w:rsidRPr="00A22D2C">
        <w:t xml:space="preserve">Таким чином </w:t>
      </w:r>
      <w:r w:rsidR="0061720C" w:rsidRPr="00A22D2C">
        <w:rPr>
          <w:position w:val="-34"/>
        </w:rPr>
        <w:object w:dxaOrig="3440" w:dyaOrig="840">
          <v:shape id="_x0000_i1174" type="#_x0000_t75" style="width:171.75pt;height:42pt" o:ole="">
            <v:imagedata r:id="rId294" o:title=""/>
          </v:shape>
          <o:OLEObject Type="Embed" ProgID="Equation.3" ShapeID="_x0000_i1174" DrawAspect="Content" ObjectID="_1628606782" r:id="rId295"/>
        </w:object>
      </w:r>
      <w:r w:rsidRPr="00A22D2C">
        <w:tab/>
      </w:r>
      <w:r w:rsidRPr="00A22D2C">
        <w:tab/>
      </w:r>
      <w:r w:rsidR="0061720C" w:rsidRPr="00A22D2C">
        <w:tab/>
      </w:r>
      <w:r w:rsidR="00834980" w:rsidRPr="00A22D2C">
        <w:tab/>
      </w:r>
      <w:r w:rsidRPr="00A22D2C">
        <w:t>(8.17)</w:t>
      </w:r>
      <w:r w:rsidR="00590ADB" w:rsidRPr="00A22D2C">
        <w:t xml:space="preserve">, </w:t>
      </w:r>
      <w:r w:rsidR="00834980" w:rsidRPr="00A22D2C">
        <w:t xml:space="preserve">      </w:t>
      </w:r>
      <w:r w:rsidR="00590ADB" w:rsidRPr="00A22D2C">
        <w:t xml:space="preserve">а звідси  маємо </w:t>
      </w:r>
      <w:r w:rsidR="00834980" w:rsidRPr="00A22D2C">
        <w:rPr>
          <w:position w:val="-10"/>
        </w:rPr>
        <w:object w:dxaOrig="1579" w:dyaOrig="400">
          <v:shape id="_x0000_i1175" type="#_x0000_t75" style="width:78.75pt;height:20.25pt" o:ole="">
            <v:imagedata r:id="rId296" o:title=""/>
          </v:shape>
          <o:OLEObject Type="Embed" ProgID="Equation.3" ShapeID="_x0000_i1175" DrawAspect="Content" ObjectID="_1628606783" r:id="rId297"/>
        </w:object>
      </w:r>
      <w:r w:rsidRPr="00A22D2C">
        <w:t xml:space="preserve">, </w:t>
      </w:r>
      <w:r w:rsidRPr="00A22D2C">
        <w:tab/>
      </w:r>
      <w:r w:rsidRPr="00A22D2C">
        <w:tab/>
        <w:t xml:space="preserve">або </w:t>
      </w:r>
      <w:r w:rsidR="00834980" w:rsidRPr="00A22D2C">
        <w:rPr>
          <w:position w:val="-10"/>
        </w:rPr>
        <w:object w:dxaOrig="1260" w:dyaOrig="340">
          <v:shape id="_x0000_i1176" type="#_x0000_t75" style="width:63pt;height:17.25pt" o:ole="">
            <v:imagedata r:id="rId298" o:title=""/>
          </v:shape>
          <o:OLEObject Type="Embed" ProgID="Equation.3" ShapeID="_x0000_i1176" DrawAspect="Content" ObjectID="_1628606784" r:id="rId299"/>
        </w:object>
      </w:r>
    </w:p>
    <w:p w:rsidR="00480CF8" w:rsidRPr="00A22D2C" w:rsidRDefault="00480CF8" w:rsidP="004D3342">
      <w:pPr>
        <w:pStyle w:val="dtext"/>
      </w:pPr>
      <w:r w:rsidRPr="00A22D2C">
        <w:lastRenderedPageBreak/>
        <w:t xml:space="preserve">З (8.16) маємо </w:t>
      </w:r>
      <w:r w:rsidR="00834980" w:rsidRPr="00A22D2C">
        <w:rPr>
          <w:position w:val="-34"/>
        </w:rPr>
        <w:object w:dxaOrig="2820" w:dyaOrig="820">
          <v:shape id="_x0000_i1177" type="#_x0000_t75" style="width:141pt;height:41.25pt" o:ole="">
            <v:imagedata r:id="rId300" o:title=""/>
          </v:shape>
          <o:OLEObject Type="Embed" ProgID="Equation.3" ShapeID="_x0000_i1177" DrawAspect="Content" ObjectID="_1628606785" r:id="rId301"/>
        </w:object>
      </w:r>
      <w:r w:rsidRPr="00A22D2C">
        <w:t xml:space="preserve">. </w:t>
      </w:r>
    </w:p>
    <w:p w:rsidR="00480CF8" w:rsidRPr="00A22D2C" w:rsidRDefault="00834980" w:rsidP="004D3342">
      <w:pPr>
        <w:pStyle w:val="dtext"/>
      </w:pPr>
      <w:r w:rsidRPr="00A22D2C">
        <w:t>Таким чином</w:t>
      </w:r>
      <w:r w:rsidR="0061720C" w:rsidRPr="00A22D2C">
        <w:t xml:space="preserve"> з (8.17) </w:t>
      </w:r>
      <w:r w:rsidRPr="00A22D2C">
        <w:rPr>
          <w:position w:val="-28"/>
        </w:rPr>
        <w:object w:dxaOrig="2120" w:dyaOrig="780">
          <v:shape id="_x0000_i1178" type="#_x0000_t75" style="width:105.75pt;height:39pt" o:ole="">
            <v:imagedata r:id="rId302" o:title=""/>
          </v:shape>
          <o:OLEObject Type="Embed" ProgID="Equation.3" ShapeID="_x0000_i1178" DrawAspect="Content" ObjectID="_1628606786" r:id="rId303"/>
        </w:object>
      </w:r>
      <w:r w:rsidR="00480CF8" w:rsidRPr="00A22D2C">
        <w:t>=</w:t>
      </w:r>
      <w:r w:rsidR="00480CF8" w:rsidRPr="00A22D2C">
        <w:rPr>
          <w:position w:val="-12"/>
        </w:rPr>
        <w:object w:dxaOrig="1560" w:dyaOrig="400">
          <v:shape id="_x0000_i1179" type="#_x0000_t75" style="width:78pt;height:20.25pt" o:ole="">
            <v:imagedata r:id="rId304" o:title=""/>
          </v:shape>
          <o:OLEObject Type="Embed" ProgID="Equation.3" ShapeID="_x0000_i1179" DrawAspect="Content" ObjectID="_1628606787" r:id="rId305"/>
        </w:object>
      </w:r>
      <w:r w:rsidR="00480CF8" w:rsidRPr="00A22D2C">
        <w:tab/>
      </w:r>
      <w:r w:rsidR="00480CF8" w:rsidRPr="00A22D2C">
        <w:tab/>
      </w:r>
      <w:r w:rsidR="00480CF8" w:rsidRPr="00A22D2C">
        <w:tab/>
        <w:t>(8.18)</w:t>
      </w:r>
      <w:r w:rsidR="007F50EE" w:rsidRPr="00A22D2C">
        <w:t>.</w:t>
      </w:r>
    </w:p>
    <w:p w:rsidR="00480CF8" w:rsidRPr="00A22D2C" w:rsidRDefault="00480CF8" w:rsidP="004D3342">
      <w:pPr>
        <w:pStyle w:val="dtext"/>
      </w:pPr>
      <w:r w:rsidRPr="00A22D2C">
        <w:t xml:space="preserve">Оцінимо тепер </w:t>
      </w:r>
      <w:r w:rsidR="00834980" w:rsidRPr="00A22D2C">
        <w:rPr>
          <w:position w:val="-16"/>
        </w:rPr>
        <w:object w:dxaOrig="1120" w:dyaOrig="480">
          <v:shape id="_x0000_i1180" type="#_x0000_t75" style="width:56.25pt;height:24pt" o:ole="">
            <v:imagedata r:id="rId306" o:title=""/>
          </v:shape>
          <o:OLEObject Type="Embed" ProgID="Equation.3" ShapeID="_x0000_i1180" DrawAspect="Content" ObjectID="_1628606788" r:id="rId307"/>
        </w:object>
      </w:r>
      <w:r w:rsidRPr="00A22D2C">
        <w:t xml:space="preserve"> де </w:t>
      </w:r>
      <w:r w:rsidR="00834980" w:rsidRPr="00A22D2C">
        <w:rPr>
          <w:position w:val="-12"/>
        </w:rPr>
        <w:object w:dxaOrig="1040" w:dyaOrig="440">
          <v:shape id="_x0000_i1181" type="#_x0000_t75" style="width:51.75pt;height:21.75pt" o:ole="">
            <v:imagedata r:id="rId308" o:title=""/>
          </v:shape>
          <o:OLEObject Type="Embed" ProgID="Equation.3" ShapeID="_x0000_i1181" DrawAspect="Content" ObjectID="_1628606789" r:id="rId309"/>
        </w:object>
      </w:r>
      <w:r w:rsidRPr="00A22D2C">
        <w:t xml:space="preserve">. Дійсно </w:t>
      </w:r>
      <w:r w:rsidR="00834980" w:rsidRPr="00A22D2C">
        <w:rPr>
          <w:position w:val="-56"/>
        </w:rPr>
        <w:object w:dxaOrig="7640" w:dyaOrig="1260">
          <v:shape id="_x0000_i1182" type="#_x0000_t75" style="width:381.75pt;height:63pt" o:ole="">
            <v:imagedata r:id="rId310" o:title=""/>
          </v:shape>
          <o:OLEObject Type="Embed" ProgID="Equation.3" ShapeID="_x0000_i1182" DrawAspect="Content" ObjectID="_1628606790" r:id="rId311"/>
        </w:object>
      </w:r>
    </w:p>
    <w:p w:rsidR="00480CF8" w:rsidRPr="00A22D2C" w:rsidRDefault="00834980" w:rsidP="004D3342">
      <w:pPr>
        <w:pStyle w:val="dtext"/>
      </w:pPr>
      <w:r w:rsidRPr="00A22D2C">
        <w:t>Остаточно маємо</w:t>
      </w:r>
      <w:r w:rsidR="00480CF8" w:rsidRPr="00A22D2C">
        <w:t xml:space="preserve"> маємо </w:t>
      </w:r>
      <w:r w:rsidR="00480CF8" w:rsidRPr="00A22D2C">
        <w:tab/>
      </w:r>
      <w:r w:rsidRPr="00A22D2C">
        <w:rPr>
          <w:position w:val="-16"/>
        </w:rPr>
        <w:object w:dxaOrig="1800" w:dyaOrig="480">
          <v:shape id="_x0000_i1183" type="#_x0000_t75" style="width:90pt;height:24pt" o:ole="">
            <v:imagedata r:id="rId312" o:title=""/>
          </v:shape>
          <o:OLEObject Type="Embed" ProgID="Equation.3" ShapeID="_x0000_i1183" DrawAspect="Content" ObjectID="_1628606791" r:id="rId313"/>
        </w:object>
      </w:r>
      <w:r w:rsidR="00480CF8" w:rsidRPr="00A22D2C">
        <w:tab/>
      </w:r>
      <w:r w:rsidR="00480CF8" w:rsidRPr="00A22D2C">
        <w:tab/>
      </w:r>
      <w:r w:rsidR="00480CF8" w:rsidRPr="00A22D2C">
        <w:tab/>
      </w:r>
      <w:r w:rsidR="004D3342" w:rsidRPr="00A22D2C">
        <w:rPr>
          <w:lang w:val="ru-RU"/>
        </w:rPr>
        <w:tab/>
      </w:r>
      <w:r w:rsidR="00480CF8" w:rsidRPr="00A22D2C">
        <w:t>(8.19)</w:t>
      </w:r>
      <w:r w:rsidR="007F50EE" w:rsidRPr="00A22D2C">
        <w:t>.</w:t>
      </w:r>
    </w:p>
    <w:p w:rsidR="00480CF8" w:rsidRPr="00A22D2C" w:rsidRDefault="00480CF8" w:rsidP="004D3342">
      <w:pPr>
        <w:pStyle w:val="dheader3"/>
      </w:pPr>
      <w:r w:rsidRPr="00A22D2C">
        <w:t>Тілесний кут спостереження поверхні</w:t>
      </w:r>
    </w:p>
    <w:p w:rsidR="00480CF8" w:rsidRPr="00A22D2C" w:rsidRDefault="00480CF8" w:rsidP="004D3342">
      <w:pPr>
        <w:pStyle w:val="dtext"/>
      </w:pPr>
      <w:r w:rsidRPr="00A22D2C">
        <w:t xml:space="preserve">Розглянемо двосторонню кусково – гладку поверхню </w:t>
      </w:r>
      <w:r w:rsidRPr="00A22D2C">
        <w:rPr>
          <w:position w:val="-4"/>
        </w:rPr>
        <w:object w:dxaOrig="240" w:dyaOrig="279">
          <v:shape id="_x0000_i1184" type="#_x0000_t75" style="width:12pt;height:14.25pt" o:ole="">
            <v:imagedata r:id="rId314" o:title=""/>
          </v:shape>
          <o:OLEObject Type="Embed" ProgID="Equation.3" ShapeID="_x0000_i1184" DrawAspect="Content" ObjectID="_1628606792" r:id="rId315"/>
        </w:object>
      </w:r>
      <w:r w:rsidRPr="00A22D2C">
        <w:t>, яка може бути як замкненою так і незамкненою. Зафіксуємо одну з двох сторін поверхні, обравши н</w:t>
      </w:r>
      <w:r w:rsidR="009E0ABA" w:rsidRPr="00A22D2C">
        <w:t>а ній додатній напрямок нормалі</w:t>
      </w:r>
      <w:r w:rsidRPr="00A22D2C">
        <w:t xml:space="preserve">. Нехай </w:t>
      </w:r>
      <w:r w:rsidRPr="00A22D2C">
        <w:rPr>
          <w:position w:val="-12"/>
        </w:rPr>
        <w:object w:dxaOrig="660" w:dyaOrig="360">
          <v:shape id="_x0000_i1185" type="#_x0000_t75" style="width:33pt;height:18pt" o:ole="">
            <v:imagedata r:id="rId316" o:title=""/>
          </v:shape>
          <o:OLEObject Type="Embed" ProgID="Equation.3" ShapeID="_x0000_i1185" DrawAspect="Content" ObjectID="_1628606793" r:id="rId317"/>
        </w:object>
      </w:r>
      <w:r w:rsidRPr="00A22D2C">
        <w:t xml:space="preserve"> - довільна точка, </w:t>
      </w:r>
      <w:r w:rsidRPr="00A22D2C">
        <w:rPr>
          <w:position w:val="-16"/>
        </w:rPr>
        <w:object w:dxaOrig="320" w:dyaOrig="420">
          <v:shape id="_x0000_i1186" type="#_x0000_t75" style="width:15.75pt;height:21pt" o:ole="">
            <v:imagedata r:id="rId318" o:title=""/>
          </v:shape>
          <o:OLEObject Type="Embed" ProgID="Equation.3" ShapeID="_x0000_i1186" DrawAspect="Content" ObjectID="_1628606794" r:id="rId319"/>
        </w:object>
      </w:r>
      <w:r w:rsidRPr="00A22D2C">
        <w:t xml:space="preserve"> - зовнішня </w:t>
      </w:r>
      <w:r w:rsidR="00C67377" w:rsidRPr="00A22D2C">
        <w:rPr>
          <w:noProof/>
        </w:rPr>
        <w:object w:dxaOrig="1440" w:dyaOrig="1440">
          <v:group id="_x0000_s1248" style="position:absolute;left:0;text-align:left;margin-left:26.55pt;margin-top:11.15pt;width:153pt;height:216.8pt;z-index:-251658240;mso-position-horizontal-relative:text;mso-position-vertical-relative:text" coordorigin="1362,9570" coordsize="3060,4336" wrapcoords="10376 822 4024 1644 3812 2317 4447 2541 7835 3214 6141 4410 4765 5606 2541 7997 0 11062 -106 11286 -106 11585 4765 17564 4341 18162 4024 18909 6141 19806 6988 19956 7200 21226 8259 21226 8365 19956 21071 6801 21600 6054 21600 5830 15882 2990 12494 2242 11965 1495 11435 822 10376 822">
            <v:shape id="_x0000_s1249" type="#_x0000_t75" style="position:absolute;left:2817;top:9570;width:275;height:400">
              <v:imagedata r:id="rId320" o:title=""/>
            </v:shape>
            <v:line id="_x0000_s1250" style="position:absolute;flip:y" from="2442,10806" to="4422,13686"/>
            <v:line id="_x0000_s1251" style="position:absolute;flip:y" from="2442,11166" to="3162,13686"/>
            <v:line id="_x0000_s1252" style="position:absolute;flip:x y" from="1362,11886" to="2442,13686"/>
            <v:shape id="_x0000_s1253" style="position:absolute;left:1362;top:9870;width:3060;height:1980" coordsize="3060,1980" path="m,1980c465,1170,930,360,1440,180,1950,,2790,780,3060,900e" filled="f">
              <v:path arrowok="t"/>
            </v:shape>
            <v:shape id="_x0000_s1254" style="position:absolute;left:1362;top:11166;width:1800;height:750" coordsize="1800,750" path="m,720v90,15,180,30,360,c540,690,840,660,1080,540,1320,420,1680,90,1800,e" filled="f">
              <v:path arrowok="t"/>
            </v:shape>
            <v:shape id="_x0000_s1255" style="position:absolute;left:3162;top:10806;width:1260;height:600" coordsize="1260,600" path="m,360c75,480,150,600,360,540,570,480,1110,90,1260,e" filled="f">
              <v:path arrowok="t"/>
            </v:shape>
            <v:shape id="_x0000_s1256" style="position:absolute;left:2019;top:12657;width:912;height:285;mso-position-horizontal:absolute;mso-position-vertical:absolute" coordsize="912,57" path="m,57c237,28,475,,627,,779,,865,48,912,57e" filled="f">
              <v:stroke dashstyle="dash"/>
              <v:path arrowok="t"/>
            </v:shape>
            <v:line id="_x0000_s1257" style="position:absolute" from="2019,12942" to="2589,13170"/>
            <v:line id="_x0000_s1258" style="position:absolute;flip:x" from="2589,12942" to="2931,13170"/>
            <v:shape id="_x0000_s1259" type="#_x0000_t75" style="position:absolute;left:1848;top:11406;width:240;height:285">
              <v:imagedata r:id="rId321" o:title=""/>
            </v:shape>
            <v:line id="_x0000_s1260" style="position:absolute;flip:y" from="2442,10947" to="2532,13686">
              <v:stroke dashstyle="dash"/>
            </v:line>
            <v:line id="_x0000_s1261" style="position:absolute;flip:y" from="2532,9870" to="2532,10911">
              <v:stroke endarrow="block"/>
            </v:line>
            <v:line id="_x0000_s1262" style="position:absolute;flip:y" from="2532,9870" to="2817,10911">
              <v:stroke endarrow="block"/>
            </v:line>
            <v:shape id="_x0000_s1263" type="#_x0000_t75" style="position:absolute;left:2589;top:10806;width:220;height:260">
              <v:imagedata r:id="rId322" o:title=""/>
            </v:shape>
            <v:shape id="_x0000_s1264" type="#_x0000_t75" style="position:absolute;left:1902;top:9855;width:540;height:255">
              <v:imagedata r:id="rId323" o:title=""/>
            </v:shape>
            <v:shape id="_x0000_s1265" type="#_x0000_t75" style="position:absolute;left:2369;top:13686;width:220;height:220">
              <v:imagedata r:id="rId324" o:title=""/>
            </v:shape>
            <v:shape id="_x0000_s1266" type="#_x0000_t75" style="position:absolute;left:2127;top:12567;width:315;height:375">
              <v:imagedata r:id="rId325" o:title=""/>
            </v:shape>
            <v:shape id="_x0000_s1267" type="#_x0000_t75" style="position:absolute;left:3162;top:11691;width:285;height:255">
              <v:imagedata r:id="rId326" o:title=""/>
            </v:shape>
            <v:shape id="_x0000_s1268" type="#_x0000_t75" style="position:absolute;left:1902;top:13170;width:255;height:255">
              <v:imagedata r:id="rId327" o:title=""/>
            </v:shape>
            <w10:wrap type="square"/>
          </v:group>
          <o:OLEObject Type="Embed" ProgID="Equation.3" ShapeID="_x0000_s1249" DrawAspect="Content" ObjectID="_1628606829" r:id="rId328"/>
          <o:OLEObject Type="Embed" ProgID="Equation.3" ShapeID="_x0000_s1259" DrawAspect="Content" ObjectID="_1628606830" r:id="rId329"/>
          <o:OLEObject Type="Embed" ProgID="Equation.3" ShapeID="_x0000_s1263" DrawAspect="Content" ObjectID="_1628606831" r:id="rId330"/>
          <o:OLEObject Type="Embed" ProgID="Equation.3" ShapeID="_x0000_s1264" DrawAspect="Content" ObjectID="_1628606832" r:id="rId331"/>
          <o:OLEObject Type="Embed" ProgID="Equation.3" ShapeID="_x0000_s1265" DrawAspect="Content" ObjectID="_1628606833" r:id="rId332"/>
          <o:OLEObject Type="Embed" ProgID="Equation.3" ShapeID="_x0000_s1266" DrawAspect="Content" ObjectID="_1628606834" r:id="rId333"/>
          <o:OLEObject Type="Embed" ProgID="Equation.3" ShapeID="_x0000_s1267" DrawAspect="Content" ObjectID="_1628606835" r:id="rId334"/>
          <o:OLEObject Type="Embed" ProgID="Equation.3" ShapeID="_x0000_s1268" DrawAspect="Content" ObjectID="_1628606836" r:id="rId335"/>
        </w:object>
      </w:r>
      <w:r w:rsidRPr="00A22D2C">
        <w:t xml:space="preserve">нормаль в точці </w:t>
      </w:r>
      <w:r w:rsidRPr="00A22D2C">
        <w:rPr>
          <w:position w:val="-12"/>
        </w:rPr>
        <w:object w:dxaOrig="240" w:dyaOrig="300">
          <v:shape id="_x0000_i1195" type="#_x0000_t75" style="width:12pt;height:15pt" o:ole="">
            <v:imagedata r:id="rId336" o:title=""/>
          </v:shape>
          <o:OLEObject Type="Embed" ProgID="Equation.3" ShapeID="_x0000_i1195" DrawAspect="Content" ObjectID="_1628606795" r:id="rId337"/>
        </w:object>
      </w:r>
      <w:r w:rsidRPr="00A22D2C">
        <w:t xml:space="preserve"> до поверхні </w:t>
      </w:r>
      <w:r w:rsidRPr="00A22D2C">
        <w:rPr>
          <w:position w:val="-4"/>
        </w:rPr>
        <w:object w:dxaOrig="240" w:dyaOrig="279">
          <v:shape id="_x0000_i1196" type="#_x0000_t75" style="width:12pt;height:14.25pt" o:ole="">
            <v:imagedata r:id="rId338" o:title=""/>
          </v:shape>
          <o:OLEObject Type="Embed" ProgID="Equation.3" ShapeID="_x0000_i1196" DrawAspect="Content" ObjectID="_1628606796" r:id="rId339"/>
        </w:object>
      </w:r>
      <w:r w:rsidRPr="00A22D2C">
        <w:t xml:space="preserve">. Нехай </w:t>
      </w:r>
      <w:r w:rsidRPr="00A22D2C">
        <w:rPr>
          <w:position w:val="-6"/>
        </w:rPr>
        <w:object w:dxaOrig="240" w:dyaOrig="240">
          <v:shape id="_x0000_i1197" type="#_x0000_t75" style="width:12pt;height:12pt" o:ole="">
            <v:imagedata r:id="rId340" o:title=""/>
          </v:shape>
          <o:OLEObject Type="Embed" ProgID="Equation.3" ShapeID="_x0000_i1197" DrawAspect="Content" ObjectID="_1628606797" r:id="rId341"/>
        </w:object>
      </w:r>
      <w:r w:rsidRPr="00A22D2C">
        <w:t xml:space="preserve"> - д</w:t>
      </w:r>
      <w:r w:rsidR="009E0ABA" w:rsidRPr="00A22D2C">
        <w:t>овільна точка простору, зокрема</w:t>
      </w:r>
      <w:r w:rsidRPr="00A22D2C">
        <w:t xml:space="preserve"> може належати і поверхні </w:t>
      </w:r>
      <w:r w:rsidRPr="00A22D2C">
        <w:rPr>
          <w:position w:val="-4"/>
        </w:rPr>
        <w:object w:dxaOrig="240" w:dyaOrig="279">
          <v:shape id="_x0000_i1198" type="#_x0000_t75" style="width:12pt;height:14.25pt" o:ole="">
            <v:imagedata r:id="rId342" o:title=""/>
          </v:shape>
          <o:OLEObject Type="Embed" ProgID="Equation.3" ShapeID="_x0000_i1198" DrawAspect="Content" ObjectID="_1628606798" r:id="rId343"/>
        </w:object>
      </w:r>
      <w:r w:rsidRPr="00A22D2C">
        <w:t>.</w:t>
      </w:r>
    </w:p>
    <w:p w:rsidR="00480CF8" w:rsidRPr="00A22D2C" w:rsidRDefault="00480CF8" w:rsidP="004D3342">
      <w:pPr>
        <w:pStyle w:val="dtext"/>
      </w:pPr>
      <w:r w:rsidRPr="00A22D2C">
        <w:t xml:space="preserve">Будемо вважати, що взаємне розташування поверхні </w:t>
      </w:r>
      <w:r w:rsidRPr="00A22D2C">
        <w:rPr>
          <w:position w:val="-4"/>
        </w:rPr>
        <w:object w:dxaOrig="240" w:dyaOrig="279">
          <v:shape id="_x0000_i1199" type="#_x0000_t75" style="width:12pt;height:14.25pt" o:ole="">
            <v:imagedata r:id="rId342" o:title=""/>
          </v:shape>
          <o:OLEObject Type="Embed" ProgID="Equation.3" ShapeID="_x0000_i1199" DrawAspect="Content" ObjectID="_1628606799" r:id="rId344"/>
        </w:object>
      </w:r>
      <w:r w:rsidRPr="00A22D2C">
        <w:t xml:space="preserve"> і точки </w:t>
      </w:r>
      <w:r w:rsidRPr="00A22D2C">
        <w:rPr>
          <w:position w:val="-6"/>
        </w:rPr>
        <w:object w:dxaOrig="240" w:dyaOrig="240">
          <v:shape id="_x0000_i1200" type="#_x0000_t75" style="width:12pt;height:12pt" o:ole="">
            <v:imagedata r:id="rId345" o:title=""/>
          </v:shape>
          <o:OLEObject Type="Embed" ProgID="Equation.3" ShapeID="_x0000_i1200" DrawAspect="Content" ObjectID="_1628606800" r:id="rId346"/>
        </w:object>
      </w:r>
      <w:r w:rsidRPr="00A22D2C">
        <w:t xml:space="preserve"> є таким, що </w:t>
      </w:r>
      <w:r w:rsidRPr="00A22D2C">
        <w:rPr>
          <w:position w:val="-16"/>
        </w:rPr>
        <w:object w:dxaOrig="2040" w:dyaOrig="420">
          <v:shape id="_x0000_i1201" type="#_x0000_t75" style="width:102pt;height:21pt" o:ole="">
            <v:imagedata r:id="rId347" o:title=""/>
          </v:shape>
          <o:OLEObject Type="Embed" ProgID="Equation.3" ShapeID="_x0000_i1201" DrawAspect="Content" ObjectID="_1628606801" r:id="rId348"/>
        </w:object>
      </w:r>
      <w:r w:rsidR="009E0ABA" w:rsidRPr="00A22D2C">
        <w:t>.</w:t>
      </w:r>
    </w:p>
    <w:p w:rsidR="00480CF8" w:rsidRPr="00A22D2C" w:rsidRDefault="00480CF8" w:rsidP="004D3342">
      <w:pPr>
        <w:pStyle w:val="dtext"/>
      </w:pPr>
      <w:r w:rsidRPr="00A22D2C">
        <w:t xml:space="preserve">З’єднаємо кожну точку поверхні </w:t>
      </w:r>
      <w:r w:rsidRPr="00A22D2C">
        <w:rPr>
          <w:position w:val="-4"/>
        </w:rPr>
        <w:object w:dxaOrig="240" w:dyaOrig="279">
          <v:shape id="_x0000_i1202" type="#_x0000_t75" style="width:12pt;height:14.25pt" o:ole="">
            <v:imagedata r:id="rId349" o:title=""/>
          </v:shape>
          <o:OLEObject Type="Embed" ProgID="Equation.3" ShapeID="_x0000_i1202" DrawAspect="Content" ObjectID="_1628606802" r:id="rId350"/>
        </w:object>
      </w:r>
      <w:r w:rsidRPr="00A22D2C">
        <w:t xml:space="preserve"> з точкою </w:t>
      </w:r>
      <w:r w:rsidRPr="00A22D2C">
        <w:rPr>
          <w:position w:val="-6"/>
        </w:rPr>
        <w:object w:dxaOrig="240" w:dyaOrig="240">
          <v:shape id="_x0000_i1203" type="#_x0000_t75" style="width:12pt;height:12pt" o:ole="">
            <v:imagedata r:id="rId351" o:title=""/>
          </v:shape>
          <o:OLEObject Type="Embed" ProgID="Equation.3" ShapeID="_x0000_i1203" DrawAspect="Content" ObjectID="_1628606803" r:id="rId352"/>
        </w:object>
      </w:r>
      <w:r w:rsidRPr="00A22D2C">
        <w:t xml:space="preserve">. Поверхня, яка утворюється в результаті з’єднання країв поверхні </w:t>
      </w:r>
      <w:r w:rsidRPr="00A22D2C">
        <w:rPr>
          <w:position w:val="-4"/>
        </w:rPr>
        <w:object w:dxaOrig="240" w:dyaOrig="279">
          <v:shape id="_x0000_i1204" type="#_x0000_t75" style="width:12pt;height:14.25pt" o:ole="">
            <v:imagedata r:id="rId349" o:title=""/>
          </v:shape>
          <o:OLEObject Type="Embed" ProgID="Equation.3" ShapeID="_x0000_i1204" DrawAspect="Content" ObjectID="_1628606804" r:id="rId353"/>
        </w:object>
      </w:r>
      <w:r w:rsidRPr="00A22D2C">
        <w:t xml:space="preserve"> з точкою </w:t>
      </w:r>
      <w:r w:rsidRPr="00A22D2C">
        <w:rPr>
          <w:position w:val="-6"/>
        </w:rPr>
        <w:object w:dxaOrig="240" w:dyaOrig="240">
          <v:shape id="_x0000_i1205" type="#_x0000_t75" style="width:12pt;height:12pt" o:ole="">
            <v:imagedata r:id="rId354" o:title=""/>
          </v:shape>
          <o:OLEObject Type="Embed" ProgID="Equation.3" ShapeID="_x0000_i1205" DrawAspect="Content" ObjectID="_1628606805" r:id="rId355"/>
        </w:object>
      </w:r>
      <w:r w:rsidRPr="00A22D2C">
        <w:t xml:space="preserve"> утворює конічну поверхню </w:t>
      </w:r>
      <w:r w:rsidRPr="00A22D2C">
        <w:rPr>
          <w:position w:val="-4"/>
        </w:rPr>
        <w:object w:dxaOrig="300" w:dyaOrig="279">
          <v:shape id="_x0000_i1206" type="#_x0000_t75" style="width:15pt;height:14.25pt" o:ole="">
            <v:imagedata r:id="rId356" o:title=""/>
          </v:shape>
          <o:OLEObject Type="Embed" ProgID="Equation.3" ShapeID="_x0000_i1206" DrawAspect="Content" ObjectID="_1628606806" r:id="rId357"/>
        </w:object>
      </w:r>
      <w:r w:rsidRPr="00A22D2C">
        <w:t>.</w:t>
      </w:r>
    </w:p>
    <w:p w:rsidR="00480CF8" w:rsidRPr="00A22D2C" w:rsidRDefault="00661C0F" w:rsidP="004D3342">
      <w:pPr>
        <w:pStyle w:val="dtext"/>
      </w:pPr>
      <w:r w:rsidRPr="00A22D2C">
        <w:t>О</w:t>
      </w:r>
      <w:r w:rsidR="00480CF8" w:rsidRPr="00A22D2C">
        <w:t xml:space="preserve">беремо точку </w:t>
      </w:r>
      <w:r w:rsidR="00480CF8" w:rsidRPr="00A22D2C">
        <w:rPr>
          <w:position w:val="-6"/>
        </w:rPr>
        <w:object w:dxaOrig="240" w:dyaOrig="240">
          <v:shape id="_x0000_i1207" type="#_x0000_t75" style="width:12pt;height:12pt" o:ole="">
            <v:imagedata r:id="rId358" o:title=""/>
          </v:shape>
          <o:OLEObject Type="Embed" ProgID="Equation.3" ShapeID="_x0000_i1207" DrawAspect="Content" ObjectID="_1628606807" r:id="rId359"/>
        </w:object>
      </w:r>
      <w:r w:rsidR="00480CF8" w:rsidRPr="00A22D2C">
        <w:t xml:space="preserve"> за центр сфери достатньо малого радіусу </w:t>
      </w:r>
      <w:r w:rsidR="00480CF8" w:rsidRPr="00A22D2C">
        <w:rPr>
          <w:position w:val="-4"/>
        </w:rPr>
        <w:object w:dxaOrig="279" w:dyaOrig="279">
          <v:shape id="_x0000_i1208" type="#_x0000_t75" style="width:14.25pt;height:14.25pt" o:ole="">
            <v:imagedata r:id="rId360" o:title=""/>
          </v:shape>
          <o:OLEObject Type="Embed" ProgID="Equation.3" ShapeID="_x0000_i1208" DrawAspect="Content" ObjectID="_1628606808" r:id="rId361"/>
        </w:object>
      </w:r>
      <w:r w:rsidR="00480CF8" w:rsidRPr="00A22D2C">
        <w:t xml:space="preserve">, такого, щоб сфера </w:t>
      </w:r>
      <w:r w:rsidR="00480CF8" w:rsidRPr="00A22D2C">
        <w:rPr>
          <w:position w:val="-12"/>
        </w:rPr>
        <w:object w:dxaOrig="940" w:dyaOrig="360">
          <v:shape id="_x0000_i1209" type="#_x0000_t75" style="width:47.25pt;height:18pt" o:ole="">
            <v:imagedata r:id="rId362" o:title=""/>
          </v:shape>
          <o:OLEObject Type="Embed" ProgID="Equation.3" ShapeID="_x0000_i1209" DrawAspect="Content" ObjectID="_1628606809" r:id="rId363"/>
        </w:object>
      </w:r>
      <w:r w:rsidR="00480CF8" w:rsidRPr="00A22D2C">
        <w:t xml:space="preserve"> не перетиналася з поверхнею </w:t>
      </w:r>
      <w:r w:rsidR="00480CF8" w:rsidRPr="00A22D2C">
        <w:rPr>
          <w:position w:val="-4"/>
        </w:rPr>
        <w:object w:dxaOrig="240" w:dyaOrig="279">
          <v:shape id="_x0000_i1210" type="#_x0000_t75" style="width:12pt;height:14.25pt" o:ole="">
            <v:imagedata r:id="rId349" o:title=""/>
          </v:shape>
          <o:OLEObject Type="Embed" ProgID="Equation.3" ShapeID="_x0000_i1210" DrawAspect="Content" ObjectID="_1628606810" r:id="rId364"/>
        </w:object>
      </w:r>
      <w:r w:rsidR="00480CF8" w:rsidRPr="00A22D2C">
        <w:t xml:space="preserve">. Позначимо через </w:t>
      </w:r>
      <w:r w:rsidR="00480CF8" w:rsidRPr="00A22D2C">
        <w:rPr>
          <w:position w:val="-12"/>
        </w:rPr>
        <w:object w:dxaOrig="360" w:dyaOrig="380">
          <v:shape id="_x0000_i1211" type="#_x0000_t75" style="width:18pt;height:18.75pt" o:ole="">
            <v:imagedata r:id="rId365" o:title=""/>
          </v:shape>
          <o:OLEObject Type="Embed" ProgID="Equation.3" ShapeID="_x0000_i1211" DrawAspect="Content" ObjectID="_1628606811" r:id="rId366"/>
        </w:object>
      </w:r>
      <w:r w:rsidR="009E0ABA" w:rsidRPr="00A22D2C">
        <w:t xml:space="preserve"> </w:t>
      </w:r>
      <w:r w:rsidR="00480CF8" w:rsidRPr="00A22D2C">
        <w:t>- площу поверхні тієї частини сфери, яка опинилася в середині конусу.</w:t>
      </w:r>
    </w:p>
    <w:p w:rsidR="00480CF8" w:rsidRPr="00A22D2C" w:rsidRDefault="009E0ABA" w:rsidP="004D3342">
      <w:pPr>
        <w:pStyle w:val="dtext"/>
      </w:pPr>
      <w:r w:rsidRPr="00A22D2C">
        <w:rPr>
          <w:b/>
        </w:rPr>
        <w:t>О</w:t>
      </w:r>
      <w:r w:rsidR="00480CF8" w:rsidRPr="00A22D2C">
        <w:rPr>
          <w:b/>
        </w:rPr>
        <w:t xml:space="preserve">значення </w:t>
      </w:r>
      <w:r w:rsidR="00661C0F" w:rsidRPr="00A22D2C">
        <w:rPr>
          <w:b/>
        </w:rPr>
        <w:t>3</w:t>
      </w:r>
      <w:r w:rsidR="00661C0F" w:rsidRPr="00A22D2C">
        <w:t xml:space="preserve"> </w:t>
      </w:r>
      <w:r w:rsidR="00480CF8" w:rsidRPr="00A22D2C">
        <w:t xml:space="preserve">Тілесним кутом спостереження поверхні </w:t>
      </w:r>
      <w:r w:rsidR="00661C0F" w:rsidRPr="00A22D2C">
        <w:rPr>
          <w:position w:val="-4"/>
        </w:rPr>
        <w:object w:dxaOrig="240" w:dyaOrig="279">
          <v:shape id="_x0000_i1212" type="#_x0000_t75" style="width:12pt;height:14.25pt" o:ole="">
            <v:imagedata r:id="rId367" o:title=""/>
          </v:shape>
          <o:OLEObject Type="Embed" ProgID="Equation.3" ShapeID="_x0000_i1212" DrawAspect="Content" ObjectID="_1628606812" r:id="rId368"/>
        </w:object>
      </w:r>
      <w:r w:rsidR="00480CF8" w:rsidRPr="00A22D2C">
        <w:t xml:space="preserve"> з деякої точки </w:t>
      </w:r>
      <w:r w:rsidR="00661C0F" w:rsidRPr="00A22D2C">
        <w:rPr>
          <w:position w:val="-6"/>
        </w:rPr>
        <w:object w:dxaOrig="740" w:dyaOrig="360">
          <v:shape id="_x0000_i1213" type="#_x0000_t75" style="width:36.75pt;height:18pt" o:ole="">
            <v:imagedata r:id="rId369" o:title=""/>
          </v:shape>
          <o:OLEObject Type="Embed" ProgID="Equation.3" ShapeID="_x0000_i1213" DrawAspect="Content" ObjectID="_1628606813" r:id="rId370"/>
        </w:object>
      </w:r>
      <w:r w:rsidR="00480CF8" w:rsidRPr="00A22D2C">
        <w:t xml:space="preserve"> будемо називати величину</w:t>
      </w:r>
      <w:r w:rsidR="00480CF8" w:rsidRPr="00A22D2C">
        <w:tab/>
        <w:t xml:space="preserve"> </w:t>
      </w:r>
      <w:r w:rsidR="00661C0F" w:rsidRPr="00A22D2C">
        <w:rPr>
          <w:position w:val="-26"/>
        </w:rPr>
        <w:object w:dxaOrig="1500" w:dyaOrig="700">
          <v:shape id="_x0000_i1214" type="#_x0000_t75" style="width:75pt;height:35.25pt" o:ole="">
            <v:imagedata r:id="rId371" o:title=""/>
          </v:shape>
          <o:OLEObject Type="Embed" ProgID="Equation.3" ShapeID="_x0000_i1214" DrawAspect="Content" ObjectID="_1628606814" r:id="rId372"/>
        </w:object>
      </w:r>
      <w:r w:rsidR="00480CF8" w:rsidRPr="00A22D2C">
        <w:tab/>
      </w:r>
      <w:r w:rsidR="00480CF8" w:rsidRPr="00A22D2C">
        <w:tab/>
      </w:r>
      <w:r w:rsidR="00661C0F" w:rsidRPr="00A22D2C">
        <w:tab/>
      </w:r>
      <w:r w:rsidR="00661C0F" w:rsidRPr="00A22D2C">
        <w:tab/>
      </w:r>
      <w:r w:rsidR="00480CF8" w:rsidRPr="00A22D2C">
        <w:t>(8.20).</w:t>
      </w:r>
    </w:p>
    <w:p w:rsidR="00480CF8" w:rsidRPr="00A22D2C" w:rsidRDefault="00480CF8" w:rsidP="004D3342">
      <w:pPr>
        <w:pStyle w:val="dtext"/>
      </w:pPr>
      <w:r w:rsidRPr="00A22D2C">
        <w:t xml:space="preserve">Величина (8.20) очевидно не залежить від радіусу сфери </w:t>
      </w:r>
      <w:r w:rsidRPr="00A22D2C">
        <w:rPr>
          <w:position w:val="-4"/>
        </w:rPr>
        <w:object w:dxaOrig="279" w:dyaOrig="279">
          <v:shape id="_x0000_i1215" type="#_x0000_t75" style="width:14.25pt;height:14.25pt" o:ole="">
            <v:imagedata r:id="rId373" o:title=""/>
          </v:shape>
          <o:OLEObject Type="Embed" ProgID="Equation.3" ShapeID="_x0000_i1215" DrawAspect="Content" ObjectID="_1628606815" r:id="rId374"/>
        </w:object>
      </w:r>
      <w:r w:rsidRPr="00A22D2C">
        <w:t xml:space="preserve"> і тому представляє </w:t>
      </w:r>
      <w:r w:rsidRPr="00A22D2C">
        <w:lastRenderedPageBreak/>
        <w:t>міру тілесного кута.</w:t>
      </w:r>
    </w:p>
    <w:p w:rsidR="00480CF8" w:rsidRPr="00A22D2C" w:rsidRDefault="00480CF8" w:rsidP="004D3342">
      <w:pPr>
        <w:pStyle w:val="dtext"/>
      </w:pPr>
      <w:r w:rsidRPr="00A22D2C">
        <w:t xml:space="preserve">У випадку, коли поверхня </w:t>
      </w:r>
      <w:r w:rsidRPr="00A22D2C">
        <w:rPr>
          <w:position w:val="-4"/>
        </w:rPr>
        <w:object w:dxaOrig="240" w:dyaOrig="279">
          <v:shape id="_x0000_i1216" type="#_x0000_t75" style="width:12pt;height:14.25pt" o:ole="">
            <v:imagedata r:id="rId375" o:title=""/>
          </v:shape>
          <o:OLEObject Type="Embed" ProgID="Equation.3" ShapeID="_x0000_i1216" DrawAspect="Content" ObjectID="_1628606816" r:id="rId376"/>
        </w:object>
      </w:r>
      <w:r w:rsidRPr="00A22D2C">
        <w:t xml:space="preserve"> є такою, що величина </w:t>
      </w:r>
      <w:r w:rsidRPr="00A22D2C">
        <w:rPr>
          <w:position w:val="-16"/>
        </w:rPr>
        <w:object w:dxaOrig="1620" w:dyaOrig="420">
          <v:shape id="_x0000_i1217" type="#_x0000_t75" style="width:81pt;height:21pt" o:ole="">
            <v:imagedata r:id="rId377" o:title=""/>
          </v:shape>
          <o:OLEObject Type="Embed" ProgID="Equation.3" ShapeID="_x0000_i1217" DrawAspect="Content" ObjectID="_1628606817" r:id="rId378"/>
        </w:object>
      </w:r>
      <w:r w:rsidRPr="00A22D2C">
        <w:t xml:space="preserve"> змінює свій знак в залежності від положення точки </w:t>
      </w:r>
      <w:r w:rsidRPr="00A22D2C">
        <w:rPr>
          <w:position w:val="-12"/>
        </w:rPr>
        <w:object w:dxaOrig="240" w:dyaOrig="300">
          <v:shape id="_x0000_i1218" type="#_x0000_t75" style="width:12pt;height:15pt" o:ole="">
            <v:imagedata r:id="rId379" o:title=""/>
          </v:shape>
          <o:OLEObject Type="Embed" ProgID="Equation.3" ShapeID="_x0000_i1218" DrawAspect="Content" ObjectID="_1628606818" r:id="rId380"/>
        </w:object>
      </w:r>
      <w:r w:rsidRPr="00A22D2C">
        <w:t xml:space="preserve">, то для визначення тілесного кута спостереження такої поверхні, вона розбивається на окремі частини </w:t>
      </w:r>
      <w:r w:rsidRPr="00A22D2C">
        <w:rPr>
          <w:position w:val="-28"/>
        </w:rPr>
        <w:object w:dxaOrig="1080" w:dyaOrig="560">
          <v:shape id="_x0000_i1219" type="#_x0000_t75" style="width:54pt;height:27.75pt" o:ole="">
            <v:imagedata r:id="rId381" o:title=""/>
          </v:shape>
          <o:OLEObject Type="Embed" ProgID="Equation.3" ShapeID="_x0000_i1219" DrawAspect="Content" ObjectID="_1628606819" r:id="rId382"/>
        </w:object>
      </w:r>
      <w:r w:rsidR="009E0ABA" w:rsidRPr="00A22D2C">
        <w:t xml:space="preserve"> </w:t>
      </w:r>
      <w:r w:rsidRPr="00A22D2C">
        <w:t xml:space="preserve">на кожній з яких </w:t>
      </w:r>
      <w:r w:rsidRPr="00A22D2C">
        <w:rPr>
          <w:position w:val="-16"/>
        </w:rPr>
        <w:object w:dxaOrig="3980" w:dyaOrig="420">
          <v:shape id="_x0000_i1220" type="#_x0000_t75" style="width:198.75pt;height:21pt" o:ole="">
            <v:imagedata r:id="rId383" o:title=""/>
          </v:shape>
          <o:OLEObject Type="Embed" ProgID="Equation.3" ShapeID="_x0000_i1220" DrawAspect="Content" ObjectID="_1628606820" r:id="rId384"/>
        </w:object>
      </w:r>
      <w:r w:rsidRPr="00A22D2C">
        <w:t xml:space="preserve"> </w:t>
      </w:r>
    </w:p>
    <w:p w:rsidR="00480CF8" w:rsidRPr="00A22D2C" w:rsidRDefault="00480CF8" w:rsidP="004D3342">
      <w:pPr>
        <w:pStyle w:val="dtext"/>
      </w:pPr>
      <w:r w:rsidRPr="00A22D2C">
        <w:rPr>
          <w:position w:val="-12"/>
        </w:rPr>
        <w:object w:dxaOrig="200" w:dyaOrig="380">
          <v:shape id="_x0000_i1221" type="#_x0000_t75" style="width:9.75pt;height:18.75pt" o:ole="">
            <v:imagedata r:id="rId112" o:title=""/>
          </v:shape>
          <o:OLEObject Type="Embed" ProgID="Equation.3" ShapeID="_x0000_i1221" DrawAspect="Content" ObjectID="_1628606821" r:id="rId385"/>
        </w:object>
      </w:r>
      <w:r w:rsidRPr="00A22D2C">
        <w:t xml:space="preserve">Таким чином </w:t>
      </w:r>
      <w:r w:rsidRPr="00A22D2C">
        <w:rPr>
          <w:position w:val="-28"/>
        </w:rPr>
        <w:object w:dxaOrig="4959" w:dyaOrig="600">
          <v:shape id="_x0000_i1222" type="#_x0000_t75" style="width:248.25pt;height:30pt" o:ole="">
            <v:imagedata r:id="rId386" o:title=""/>
          </v:shape>
          <o:OLEObject Type="Embed" ProgID="Equation.3" ShapeID="_x0000_i1222" DrawAspect="Content" ObjectID="_1628606822" r:id="rId387"/>
        </w:object>
      </w:r>
      <w:r w:rsidR="00590ADB" w:rsidRPr="00A22D2C">
        <w:tab/>
      </w:r>
      <w:r w:rsidR="004D3342" w:rsidRPr="00A22D2C">
        <w:rPr>
          <w:lang w:val="ru-RU"/>
        </w:rPr>
        <w:tab/>
      </w:r>
      <w:r w:rsidRPr="00A22D2C">
        <w:t>(</w:t>
      </w:r>
      <w:smartTag w:uri="urn:schemas-microsoft-com:office:smarttags" w:element="metricconverter">
        <w:smartTagPr>
          <w:attr w:name="ProductID" w:val="8.20’"/>
        </w:smartTagPr>
        <w:r w:rsidRPr="00A22D2C">
          <w:t>8.20’</w:t>
        </w:r>
      </w:smartTag>
      <w:r w:rsidRPr="00A22D2C">
        <w:t>)</w:t>
      </w:r>
      <w:r w:rsidR="007F50EE" w:rsidRPr="00A22D2C">
        <w:t>.</w:t>
      </w:r>
    </w:p>
    <w:p w:rsidR="00480CF8" w:rsidRPr="00A22D2C" w:rsidRDefault="00480CF8" w:rsidP="004D3342">
      <w:pPr>
        <w:pStyle w:val="dtext"/>
        <w:rPr>
          <w:szCs w:val="28"/>
        </w:rPr>
      </w:pPr>
      <w:r w:rsidRPr="00A22D2C">
        <w:rPr>
          <w:b/>
        </w:rPr>
        <w:t xml:space="preserve">Лема 1 </w:t>
      </w:r>
      <w:r w:rsidR="009E0ABA" w:rsidRPr="00A22D2C">
        <w:t>Для будь – якої кусков</w:t>
      </w:r>
      <w:r w:rsidRPr="00A22D2C">
        <w:t>о</w:t>
      </w:r>
      <w:r w:rsidR="009E0ABA" w:rsidRPr="00A22D2C">
        <w:t>-</w:t>
      </w:r>
      <w:r w:rsidRPr="00A22D2C">
        <w:t xml:space="preserve">гладкої поверхні </w:t>
      </w:r>
      <w:r w:rsidRPr="00A22D2C">
        <w:rPr>
          <w:position w:val="-4"/>
        </w:rPr>
        <w:object w:dxaOrig="240" w:dyaOrig="279">
          <v:shape id="_x0000_i1223" type="#_x0000_t75" style="width:12pt;height:14.25pt" o:ole="">
            <v:imagedata r:id="rId388" o:title=""/>
          </v:shape>
          <o:OLEObject Type="Embed" ProgID="Equation.3" ShapeID="_x0000_i1223" DrawAspect="Content" ObjectID="_1628606823" r:id="rId389"/>
        </w:object>
      </w:r>
      <w:r w:rsidRPr="00A22D2C">
        <w:t xml:space="preserve">, кут спостереження цієї поверхні визначається за формулою </w:t>
      </w:r>
      <w:r w:rsidRPr="00A22D2C">
        <w:rPr>
          <w:position w:val="-36"/>
          <w:szCs w:val="28"/>
        </w:rPr>
        <w:object w:dxaOrig="3340" w:dyaOrig="800">
          <v:shape id="_x0000_i1224" type="#_x0000_t75" style="width:167.25pt;height:39.75pt" o:ole="">
            <v:imagedata r:id="rId390" o:title=""/>
          </v:shape>
          <o:OLEObject Type="Embed" ProgID="Equation.3" ShapeID="_x0000_i1224" DrawAspect="Content" ObjectID="_1628606824" r:id="rId391"/>
        </w:object>
      </w:r>
      <w:r w:rsidRPr="00A22D2C">
        <w:rPr>
          <w:szCs w:val="28"/>
        </w:rPr>
        <w:tab/>
      </w:r>
      <w:r w:rsidR="009E0ABA" w:rsidRPr="00A22D2C">
        <w:rPr>
          <w:szCs w:val="28"/>
        </w:rPr>
        <w:tab/>
      </w:r>
      <w:r w:rsidRPr="00A22D2C">
        <w:rPr>
          <w:szCs w:val="28"/>
        </w:rPr>
        <w:t>(8.21)</w:t>
      </w:r>
      <w:r w:rsidR="007F50EE" w:rsidRPr="00A22D2C">
        <w:rPr>
          <w:szCs w:val="28"/>
        </w:rPr>
        <w:t>.</w:t>
      </w:r>
      <w:r w:rsidRPr="00A22D2C">
        <w:rPr>
          <w:position w:val="-12"/>
          <w:szCs w:val="28"/>
        </w:rPr>
        <w:object w:dxaOrig="200" w:dyaOrig="380">
          <v:shape id="_x0000_i1225" type="#_x0000_t75" style="width:9.75pt;height:18.75pt" o:ole="">
            <v:imagedata r:id="rId112" o:title=""/>
          </v:shape>
          <o:OLEObject Type="Embed" ProgID="Equation.3" ShapeID="_x0000_i1225" DrawAspect="Content" ObjectID="_1628606825" r:id="rId392"/>
        </w:object>
      </w:r>
    </w:p>
    <w:p w:rsidR="00480CF8" w:rsidRDefault="00480CF8" w:rsidP="004D3342">
      <w:pPr>
        <w:pStyle w:val="dtext"/>
      </w:pPr>
      <w:r w:rsidRPr="00A22D2C">
        <w:rPr>
          <w:b/>
        </w:rPr>
        <w:t>Теорема 5</w:t>
      </w:r>
      <w:r w:rsidRPr="00A22D2C">
        <w:t xml:space="preserve"> </w:t>
      </w:r>
      <w:r w:rsidR="009E0ABA" w:rsidRPr="00A22D2C">
        <w:rPr>
          <w:sz w:val="22"/>
          <w:szCs w:val="22"/>
        </w:rPr>
        <w:t>(про обмеженість кута спостереження для скінчених поверхні Ляпунова)</w:t>
      </w:r>
      <w:r w:rsidRPr="00A22D2C">
        <w:t xml:space="preserve"> Якщо </w:t>
      </w:r>
      <w:r w:rsidR="00C67377" w:rsidRPr="00A22D2C">
        <w:pict>
          <v:shape id="_x0000_i1226" type="#_x0000_t75" style="width:12pt;height:14.25pt">
            <v:imagedata r:id="rId393" o:title=""/>
          </v:shape>
        </w:pict>
      </w:r>
      <w:r w:rsidR="009E0ABA" w:rsidRPr="00A22D2C">
        <w:t>- скінчена поверхня Ляпунова</w:t>
      </w:r>
      <w:r w:rsidRPr="00A22D2C">
        <w:t xml:space="preserve">, то існує така постійна </w:t>
      </w:r>
      <w:r w:rsidR="009E0ABA" w:rsidRPr="00A22D2C">
        <w:rPr>
          <w:position w:val="-12"/>
        </w:rPr>
        <w:object w:dxaOrig="340" w:dyaOrig="380">
          <v:shape id="_x0000_i1227" type="#_x0000_t75" style="width:17.25pt;height:18.75pt" o:ole="">
            <v:imagedata r:id="rId394" o:title=""/>
          </v:shape>
          <o:OLEObject Type="Embed" ProgID="Equation.3" ShapeID="_x0000_i1227" DrawAspect="Content" ObjectID="_1628606826" r:id="rId395"/>
        </w:object>
      </w:r>
      <w:r w:rsidRPr="00A22D2C">
        <w:t xml:space="preserve">, що </w:t>
      </w:r>
      <w:r w:rsidRPr="00A22D2C">
        <w:tab/>
      </w:r>
      <w:r w:rsidR="009E0ABA" w:rsidRPr="00A22D2C">
        <w:rPr>
          <w:position w:val="-40"/>
        </w:rPr>
        <w:object w:dxaOrig="2640" w:dyaOrig="940">
          <v:shape id="_x0000_i1228" type="#_x0000_t75" style="width:132pt;height:47.25pt" o:ole="">
            <v:imagedata r:id="rId396" o:title=""/>
          </v:shape>
          <o:OLEObject Type="Embed" ProgID="Equation.3" ShapeID="_x0000_i1228" DrawAspect="Content" ObjectID="_1628606827" r:id="rId397"/>
        </w:object>
      </w:r>
      <w:r w:rsidRPr="00A22D2C">
        <w:tab/>
      </w:r>
      <w:r w:rsidRPr="00A22D2C">
        <w:tab/>
      </w:r>
      <w:r w:rsidR="009E0ABA" w:rsidRPr="00A22D2C">
        <w:tab/>
      </w:r>
      <w:r w:rsidR="00A70F30" w:rsidRPr="00A22D2C">
        <w:tab/>
      </w:r>
      <w:r w:rsidR="00A70F30" w:rsidRPr="00A22D2C">
        <w:tab/>
      </w:r>
      <w:r w:rsidR="00A70F30" w:rsidRPr="00A22D2C">
        <w:tab/>
      </w:r>
      <w:r w:rsidR="00A70F30" w:rsidRPr="00A22D2C">
        <w:tab/>
      </w:r>
      <w:r w:rsidR="00A64047" w:rsidRPr="00A22D2C">
        <w:tab/>
      </w:r>
      <w:r w:rsidRPr="00A22D2C">
        <w:t>(8.22)</w:t>
      </w:r>
      <w:r w:rsidR="007F50EE" w:rsidRPr="00A22D2C">
        <w:t>.</w:t>
      </w:r>
      <w:bookmarkStart w:id="2" w:name="_GoBack"/>
      <w:bookmarkEnd w:id="2"/>
    </w:p>
    <w:sectPr w:rsidR="00480CF8" w:rsidSect="001D025B">
      <w:footerReference w:type="even" r:id="rId398"/>
      <w:footerReference w:type="default" r:id="rId399"/>
      <w:pgSz w:w="11907" w:h="16840" w:code="9"/>
      <w:pgMar w:top="720" w:right="720" w:bottom="720" w:left="720"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7377" w:rsidRDefault="00C67377">
      <w:r>
        <w:separator/>
      </w:r>
    </w:p>
  </w:endnote>
  <w:endnote w:type="continuationSeparator" w:id="0">
    <w:p w:rsidR="00C67377" w:rsidRDefault="00C673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7B03" w:rsidRDefault="00F27B03" w:rsidP="00CD7BA1">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end"/>
    </w:r>
  </w:p>
  <w:p w:rsidR="00F27B03" w:rsidRDefault="00F27B03" w:rsidP="00B36AE5">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7B03" w:rsidRDefault="00F27B03" w:rsidP="006E63CB">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separate"/>
    </w:r>
    <w:r w:rsidR="00A22D2C">
      <w:rPr>
        <w:rStyle w:val="af6"/>
        <w:noProof/>
      </w:rPr>
      <w:t>11</w:t>
    </w:r>
    <w:r>
      <w:rPr>
        <w:rStyle w:val="af6"/>
      </w:rPr>
      <w:fldChar w:fldCharType="end"/>
    </w:r>
  </w:p>
  <w:p w:rsidR="00F27B03" w:rsidRDefault="00F27B03">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7377" w:rsidRDefault="00C67377">
      <w:r>
        <w:separator/>
      </w:r>
    </w:p>
  </w:footnote>
  <w:footnote w:type="continuationSeparator" w:id="0">
    <w:p w:rsidR="00C67377" w:rsidRDefault="00C673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FCEA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8EF6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0E21F1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22496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127C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0461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309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8DE99F0"/>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8DD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50716C"/>
    <w:lvl w:ilvl="0">
      <w:start w:val="1"/>
      <w:numFmt w:val="bullet"/>
      <w:pStyle w:val="a"/>
      <w:lvlText w:val=""/>
      <w:lvlJc w:val="left"/>
      <w:pPr>
        <w:tabs>
          <w:tab w:val="num" w:pos="360"/>
        </w:tabs>
        <w:ind w:left="360" w:hanging="360"/>
      </w:pPr>
      <w:rPr>
        <w:rFonts w:ascii="Symbol" w:hAnsi="Symbol" w:hint="default"/>
      </w:rPr>
    </w:lvl>
  </w:abstractNum>
  <w:abstractNum w:abstractNumId="10" w15:restartNumberingAfterBreak="0">
    <w:nsid w:val="029E1C3F"/>
    <w:multiLevelType w:val="multilevel"/>
    <w:tmpl w:val="E72AB978"/>
    <w:lvl w:ilvl="0">
      <w:start w:val="3"/>
      <w:numFmt w:val="lowerLetter"/>
      <w:lvlText w:val="%1)"/>
      <w:lvlJc w:val="left"/>
      <w:pPr>
        <w:tabs>
          <w:tab w:val="num" w:pos="1440"/>
        </w:tabs>
        <w:ind w:left="14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5812E3C"/>
    <w:multiLevelType w:val="hybridMultilevel"/>
    <w:tmpl w:val="1DE2B5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158F3199"/>
    <w:multiLevelType w:val="hybridMultilevel"/>
    <w:tmpl w:val="049AFAD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15:restartNumberingAfterBreak="0">
    <w:nsid w:val="16574A79"/>
    <w:multiLevelType w:val="hybridMultilevel"/>
    <w:tmpl w:val="734824C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4" w15:restartNumberingAfterBreak="0">
    <w:nsid w:val="1C732BB0"/>
    <w:multiLevelType w:val="hybridMultilevel"/>
    <w:tmpl w:val="322C1F22"/>
    <w:lvl w:ilvl="0" w:tplc="AB8478D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3B62328"/>
    <w:multiLevelType w:val="hybridMultilevel"/>
    <w:tmpl w:val="2F622898"/>
    <w:lvl w:ilvl="0" w:tplc="11346856">
      <w:numFmt w:val="bullet"/>
      <w:lvlText w:val="-"/>
      <w:lvlJc w:val="left"/>
      <w:pPr>
        <w:tabs>
          <w:tab w:val="num" w:pos="1065"/>
        </w:tabs>
        <w:ind w:left="1065" w:hanging="360"/>
      </w:pPr>
      <w:rPr>
        <w:rFonts w:ascii="Calibri" w:eastAsia="Calibri" w:hAnsi="Calibri"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6" w15:restartNumberingAfterBreak="0">
    <w:nsid w:val="277B4A4A"/>
    <w:multiLevelType w:val="hybridMultilevel"/>
    <w:tmpl w:val="9970CA4C"/>
    <w:lvl w:ilvl="0" w:tplc="F8B040A0">
      <w:start w:val="1"/>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7" w15:restartNumberingAfterBreak="0">
    <w:nsid w:val="27E4120F"/>
    <w:multiLevelType w:val="multilevel"/>
    <w:tmpl w:val="0642653A"/>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8" w15:restartNumberingAfterBreak="0">
    <w:nsid w:val="2BC6737B"/>
    <w:multiLevelType w:val="hybridMultilevel"/>
    <w:tmpl w:val="E72AB978"/>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E122A9C"/>
    <w:multiLevelType w:val="hybridMultilevel"/>
    <w:tmpl w:val="DA72E7A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F6787D"/>
    <w:multiLevelType w:val="multilevel"/>
    <w:tmpl w:val="DA72E7A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D25623A"/>
    <w:multiLevelType w:val="hybridMultilevel"/>
    <w:tmpl w:val="184216E8"/>
    <w:lvl w:ilvl="0" w:tplc="04190001">
      <w:start w:val="1"/>
      <w:numFmt w:val="bullet"/>
      <w:lvlText w:val=""/>
      <w:lvlJc w:val="left"/>
      <w:pPr>
        <w:tabs>
          <w:tab w:val="num" w:pos="720"/>
        </w:tabs>
        <w:ind w:left="720" w:hanging="360"/>
      </w:pPr>
      <w:rPr>
        <w:rFonts w:ascii="Symbol" w:hAnsi="Symbol" w:hint="default"/>
      </w:rPr>
    </w:lvl>
    <w:lvl w:ilvl="1" w:tplc="1D7EBE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454AAF"/>
    <w:multiLevelType w:val="hybridMultilevel"/>
    <w:tmpl w:val="A0CACC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4DAA2C51"/>
    <w:multiLevelType w:val="multilevel"/>
    <w:tmpl w:val="734824CC"/>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4" w15:restartNumberingAfterBreak="0">
    <w:nsid w:val="52B119F3"/>
    <w:multiLevelType w:val="hybridMultilevel"/>
    <w:tmpl w:val="56E6341A"/>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5D892157"/>
    <w:multiLevelType w:val="hybridMultilevel"/>
    <w:tmpl w:val="6C1277CE"/>
    <w:lvl w:ilvl="0" w:tplc="04220013">
      <w:start w:val="1"/>
      <w:numFmt w:val="upperRoman"/>
      <w:lvlText w:val="%1."/>
      <w:lvlJc w:val="right"/>
      <w:pPr>
        <w:tabs>
          <w:tab w:val="num" w:pos="720"/>
        </w:tabs>
        <w:ind w:left="720" w:hanging="18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6" w15:restartNumberingAfterBreak="0">
    <w:nsid w:val="5F5B70B8"/>
    <w:multiLevelType w:val="hybridMultilevel"/>
    <w:tmpl w:val="32149A82"/>
    <w:lvl w:ilvl="0" w:tplc="42DC5FD0">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71E93A82"/>
    <w:multiLevelType w:val="hybridMultilevel"/>
    <w:tmpl w:val="3B5EF1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B1E0E7E"/>
    <w:multiLevelType w:val="hybridMultilevel"/>
    <w:tmpl w:val="543CEB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27"/>
  </w:num>
  <w:num w:numId="3">
    <w:abstractNumId w:val="21"/>
  </w:num>
  <w:num w:numId="4">
    <w:abstractNumId w:val="7"/>
  </w:num>
  <w:num w:numId="5">
    <w:abstractNumId w:val="11"/>
  </w:num>
  <w:num w:numId="6">
    <w:abstractNumId w:val="16"/>
  </w:num>
  <w:num w:numId="7">
    <w:abstractNumId w:val="25"/>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9"/>
  </w:num>
  <w:num w:numId="17">
    <w:abstractNumId w:val="12"/>
  </w:num>
  <w:num w:numId="18">
    <w:abstractNumId w:val="17"/>
  </w:num>
  <w:num w:numId="19">
    <w:abstractNumId w:val="13"/>
  </w:num>
  <w:num w:numId="20">
    <w:abstractNumId w:val="23"/>
  </w:num>
  <w:num w:numId="21">
    <w:abstractNumId w:val="24"/>
  </w:num>
  <w:num w:numId="22">
    <w:abstractNumId w:val="20"/>
  </w:num>
  <w:num w:numId="23">
    <w:abstractNumId w:val="18"/>
  </w:num>
  <w:num w:numId="24">
    <w:abstractNumId w:val="10"/>
  </w:num>
  <w:num w:numId="25">
    <w:abstractNumId w:val="26"/>
  </w:num>
  <w:num w:numId="26">
    <w:abstractNumId w:val="22"/>
  </w:num>
  <w:num w:numId="27">
    <w:abstractNumId w:val="14"/>
  </w:num>
  <w:num w:numId="28">
    <w:abstractNumId w:val="15"/>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5F"/>
    <w:rsid w:val="0000005D"/>
    <w:rsid w:val="00000384"/>
    <w:rsid w:val="000004F0"/>
    <w:rsid w:val="00001E9B"/>
    <w:rsid w:val="0000408F"/>
    <w:rsid w:val="00013A28"/>
    <w:rsid w:val="00017B17"/>
    <w:rsid w:val="0002284F"/>
    <w:rsid w:val="000251E2"/>
    <w:rsid w:val="000319DD"/>
    <w:rsid w:val="00031BEC"/>
    <w:rsid w:val="000328E0"/>
    <w:rsid w:val="00032AA4"/>
    <w:rsid w:val="0003491D"/>
    <w:rsid w:val="000455B0"/>
    <w:rsid w:val="000467D4"/>
    <w:rsid w:val="00046BBC"/>
    <w:rsid w:val="00046BEB"/>
    <w:rsid w:val="00052F55"/>
    <w:rsid w:val="00053192"/>
    <w:rsid w:val="00053D7D"/>
    <w:rsid w:val="00055757"/>
    <w:rsid w:val="0005615C"/>
    <w:rsid w:val="00056E0E"/>
    <w:rsid w:val="00057619"/>
    <w:rsid w:val="00060524"/>
    <w:rsid w:val="00061796"/>
    <w:rsid w:val="00064F40"/>
    <w:rsid w:val="00071B45"/>
    <w:rsid w:val="00072911"/>
    <w:rsid w:val="000732D5"/>
    <w:rsid w:val="000754D2"/>
    <w:rsid w:val="00076548"/>
    <w:rsid w:val="00081696"/>
    <w:rsid w:val="00081F86"/>
    <w:rsid w:val="00082BFA"/>
    <w:rsid w:val="00084B5C"/>
    <w:rsid w:val="00086754"/>
    <w:rsid w:val="000A0A7F"/>
    <w:rsid w:val="000A13DD"/>
    <w:rsid w:val="000A35B5"/>
    <w:rsid w:val="000A367B"/>
    <w:rsid w:val="000A3D2D"/>
    <w:rsid w:val="000A71D7"/>
    <w:rsid w:val="000A79D5"/>
    <w:rsid w:val="000B01BE"/>
    <w:rsid w:val="000B02C4"/>
    <w:rsid w:val="000B1211"/>
    <w:rsid w:val="000B226B"/>
    <w:rsid w:val="000B4AB3"/>
    <w:rsid w:val="000B5C62"/>
    <w:rsid w:val="000B7602"/>
    <w:rsid w:val="000B7D1A"/>
    <w:rsid w:val="000C47D3"/>
    <w:rsid w:val="000D37A1"/>
    <w:rsid w:val="000D3918"/>
    <w:rsid w:val="000D41AC"/>
    <w:rsid w:val="000E50B0"/>
    <w:rsid w:val="000E56D6"/>
    <w:rsid w:val="000E6155"/>
    <w:rsid w:val="000E76E0"/>
    <w:rsid w:val="000F01D3"/>
    <w:rsid w:val="00102BCD"/>
    <w:rsid w:val="001041D2"/>
    <w:rsid w:val="0010483C"/>
    <w:rsid w:val="00105C43"/>
    <w:rsid w:val="00112939"/>
    <w:rsid w:val="001148BB"/>
    <w:rsid w:val="00115883"/>
    <w:rsid w:val="00115E14"/>
    <w:rsid w:val="001207A9"/>
    <w:rsid w:val="00122BB6"/>
    <w:rsid w:val="0012502C"/>
    <w:rsid w:val="00125688"/>
    <w:rsid w:val="00125FB8"/>
    <w:rsid w:val="001262DC"/>
    <w:rsid w:val="00131759"/>
    <w:rsid w:val="00131E80"/>
    <w:rsid w:val="00134070"/>
    <w:rsid w:val="00134C5B"/>
    <w:rsid w:val="0013643C"/>
    <w:rsid w:val="00144B36"/>
    <w:rsid w:val="00144F2A"/>
    <w:rsid w:val="00145183"/>
    <w:rsid w:val="001500DB"/>
    <w:rsid w:val="001528C3"/>
    <w:rsid w:val="00156AC2"/>
    <w:rsid w:val="00156B75"/>
    <w:rsid w:val="00161433"/>
    <w:rsid w:val="00163051"/>
    <w:rsid w:val="0016713C"/>
    <w:rsid w:val="001716C8"/>
    <w:rsid w:val="001740ED"/>
    <w:rsid w:val="00174FF6"/>
    <w:rsid w:val="00176F32"/>
    <w:rsid w:val="001839EA"/>
    <w:rsid w:val="00185648"/>
    <w:rsid w:val="0019008B"/>
    <w:rsid w:val="00190E9D"/>
    <w:rsid w:val="0019305C"/>
    <w:rsid w:val="0019329F"/>
    <w:rsid w:val="001A16CD"/>
    <w:rsid w:val="001A364E"/>
    <w:rsid w:val="001A372E"/>
    <w:rsid w:val="001B059D"/>
    <w:rsid w:val="001B0A4D"/>
    <w:rsid w:val="001B4FB7"/>
    <w:rsid w:val="001B5B2A"/>
    <w:rsid w:val="001B5D59"/>
    <w:rsid w:val="001C093C"/>
    <w:rsid w:val="001C0AA5"/>
    <w:rsid w:val="001C257D"/>
    <w:rsid w:val="001C2B15"/>
    <w:rsid w:val="001C31B6"/>
    <w:rsid w:val="001C5AD6"/>
    <w:rsid w:val="001C623F"/>
    <w:rsid w:val="001C7331"/>
    <w:rsid w:val="001C73A9"/>
    <w:rsid w:val="001D025B"/>
    <w:rsid w:val="001D2B6F"/>
    <w:rsid w:val="001D3AEA"/>
    <w:rsid w:val="001D4EE5"/>
    <w:rsid w:val="001E17B3"/>
    <w:rsid w:val="001E32B4"/>
    <w:rsid w:val="001E37BE"/>
    <w:rsid w:val="001E487D"/>
    <w:rsid w:val="001E7E9C"/>
    <w:rsid w:val="001F03E2"/>
    <w:rsid w:val="001F142F"/>
    <w:rsid w:val="001F158D"/>
    <w:rsid w:val="001F1B19"/>
    <w:rsid w:val="001F215A"/>
    <w:rsid w:val="001F2C97"/>
    <w:rsid w:val="001F4091"/>
    <w:rsid w:val="002006A9"/>
    <w:rsid w:val="0020776B"/>
    <w:rsid w:val="002078E8"/>
    <w:rsid w:val="002137BE"/>
    <w:rsid w:val="00215355"/>
    <w:rsid w:val="00217A87"/>
    <w:rsid w:val="002205DF"/>
    <w:rsid w:val="00226447"/>
    <w:rsid w:val="00232144"/>
    <w:rsid w:val="002345C2"/>
    <w:rsid w:val="00235C96"/>
    <w:rsid w:val="002409AC"/>
    <w:rsid w:val="00241719"/>
    <w:rsid w:val="0024263D"/>
    <w:rsid w:val="0024492E"/>
    <w:rsid w:val="00247E72"/>
    <w:rsid w:val="00252A8D"/>
    <w:rsid w:val="00255106"/>
    <w:rsid w:val="00262A80"/>
    <w:rsid w:val="00264368"/>
    <w:rsid w:val="00266399"/>
    <w:rsid w:val="00266F03"/>
    <w:rsid w:val="00267807"/>
    <w:rsid w:val="00270005"/>
    <w:rsid w:val="002764BA"/>
    <w:rsid w:val="00286F9E"/>
    <w:rsid w:val="00287622"/>
    <w:rsid w:val="00290349"/>
    <w:rsid w:val="00291395"/>
    <w:rsid w:val="002919E6"/>
    <w:rsid w:val="00294E1F"/>
    <w:rsid w:val="00295294"/>
    <w:rsid w:val="002A0415"/>
    <w:rsid w:val="002A2BDB"/>
    <w:rsid w:val="002A525B"/>
    <w:rsid w:val="002B046D"/>
    <w:rsid w:val="002B1DE8"/>
    <w:rsid w:val="002B3B9C"/>
    <w:rsid w:val="002B3CA6"/>
    <w:rsid w:val="002B58F6"/>
    <w:rsid w:val="002B6C9D"/>
    <w:rsid w:val="002C12D8"/>
    <w:rsid w:val="002C1609"/>
    <w:rsid w:val="002C366B"/>
    <w:rsid w:val="002C4B72"/>
    <w:rsid w:val="002D0A3E"/>
    <w:rsid w:val="002D7725"/>
    <w:rsid w:val="002E23B0"/>
    <w:rsid w:val="002E2644"/>
    <w:rsid w:val="002E5954"/>
    <w:rsid w:val="002F02D2"/>
    <w:rsid w:val="002F280D"/>
    <w:rsid w:val="002F3F28"/>
    <w:rsid w:val="002F6BE9"/>
    <w:rsid w:val="00301EC8"/>
    <w:rsid w:val="003028A6"/>
    <w:rsid w:val="00304AD6"/>
    <w:rsid w:val="00307FEA"/>
    <w:rsid w:val="00314B94"/>
    <w:rsid w:val="0031518B"/>
    <w:rsid w:val="0032026A"/>
    <w:rsid w:val="00326AD4"/>
    <w:rsid w:val="003302AD"/>
    <w:rsid w:val="00331601"/>
    <w:rsid w:val="00341452"/>
    <w:rsid w:val="00345C2C"/>
    <w:rsid w:val="00345CF4"/>
    <w:rsid w:val="003470F0"/>
    <w:rsid w:val="00362DB4"/>
    <w:rsid w:val="00363753"/>
    <w:rsid w:val="00373386"/>
    <w:rsid w:val="00373E68"/>
    <w:rsid w:val="00374F5C"/>
    <w:rsid w:val="00377B95"/>
    <w:rsid w:val="00381ADF"/>
    <w:rsid w:val="003920C1"/>
    <w:rsid w:val="00392A02"/>
    <w:rsid w:val="0039308F"/>
    <w:rsid w:val="00394F08"/>
    <w:rsid w:val="003A1B5B"/>
    <w:rsid w:val="003A27BE"/>
    <w:rsid w:val="003A2A57"/>
    <w:rsid w:val="003A35B0"/>
    <w:rsid w:val="003B08E9"/>
    <w:rsid w:val="003B2AEF"/>
    <w:rsid w:val="003B2FD1"/>
    <w:rsid w:val="003B3668"/>
    <w:rsid w:val="003B4F0E"/>
    <w:rsid w:val="003B4F84"/>
    <w:rsid w:val="003B6367"/>
    <w:rsid w:val="003B6E44"/>
    <w:rsid w:val="003B7D5C"/>
    <w:rsid w:val="003C195E"/>
    <w:rsid w:val="003C4D73"/>
    <w:rsid w:val="003C55F1"/>
    <w:rsid w:val="003C617C"/>
    <w:rsid w:val="003C77FB"/>
    <w:rsid w:val="003C7853"/>
    <w:rsid w:val="003D33B8"/>
    <w:rsid w:val="003E0758"/>
    <w:rsid w:val="003E1AA3"/>
    <w:rsid w:val="003E60A2"/>
    <w:rsid w:val="003E67F2"/>
    <w:rsid w:val="003E7A40"/>
    <w:rsid w:val="003F5B76"/>
    <w:rsid w:val="003F612D"/>
    <w:rsid w:val="003F674D"/>
    <w:rsid w:val="003F75ED"/>
    <w:rsid w:val="00404946"/>
    <w:rsid w:val="00404BFA"/>
    <w:rsid w:val="00413813"/>
    <w:rsid w:val="00416F54"/>
    <w:rsid w:val="0042074F"/>
    <w:rsid w:val="00420F4E"/>
    <w:rsid w:val="004300CD"/>
    <w:rsid w:val="00433A97"/>
    <w:rsid w:val="00437AE2"/>
    <w:rsid w:val="00440115"/>
    <w:rsid w:val="004420E5"/>
    <w:rsid w:val="00443E1B"/>
    <w:rsid w:val="00447A91"/>
    <w:rsid w:val="00447BE7"/>
    <w:rsid w:val="0045092F"/>
    <w:rsid w:val="0045170B"/>
    <w:rsid w:val="00455654"/>
    <w:rsid w:val="0045599C"/>
    <w:rsid w:val="0046221E"/>
    <w:rsid w:val="00470E58"/>
    <w:rsid w:val="004718DD"/>
    <w:rsid w:val="0047374D"/>
    <w:rsid w:val="004762EC"/>
    <w:rsid w:val="004769A7"/>
    <w:rsid w:val="004773F9"/>
    <w:rsid w:val="004809FD"/>
    <w:rsid w:val="00480CF8"/>
    <w:rsid w:val="00483DB8"/>
    <w:rsid w:val="00487409"/>
    <w:rsid w:val="004933FC"/>
    <w:rsid w:val="00493CA8"/>
    <w:rsid w:val="0049454A"/>
    <w:rsid w:val="004A7781"/>
    <w:rsid w:val="004B0E45"/>
    <w:rsid w:val="004B4F06"/>
    <w:rsid w:val="004B54BA"/>
    <w:rsid w:val="004B5EE4"/>
    <w:rsid w:val="004B6243"/>
    <w:rsid w:val="004C65E4"/>
    <w:rsid w:val="004C6E43"/>
    <w:rsid w:val="004D0F94"/>
    <w:rsid w:val="004D3342"/>
    <w:rsid w:val="004D69A5"/>
    <w:rsid w:val="004D6FE0"/>
    <w:rsid w:val="004D7DE8"/>
    <w:rsid w:val="004E46C3"/>
    <w:rsid w:val="004E5641"/>
    <w:rsid w:val="004E61E3"/>
    <w:rsid w:val="004E7982"/>
    <w:rsid w:val="004F0525"/>
    <w:rsid w:val="004F0691"/>
    <w:rsid w:val="00501F8A"/>
    <w:rsid w:val="005026D3"/>
    <w:rsid w:val="00507FF0"/>
    <w:rsid w:val="00512861"/>
    <w:rsid w:val="00512D35"/>
    <w:rsid w:val="005141F3"/>
    <w:rsid w:val="0051436A"/>
    <w:rsid w:val="00515381"/>
    <w:rsid w:val="005159A7"/>
    <w:rsid w:val="00517C81"/>
    <w:rsid w:val="0052130F"/>
    <w:rsid w:val="00524A24"/>
    <w:rsid w:val="00527A32"/>
    <w:rsid w:val="00530963"/>
    <w:rsid w:val="00531029"/>
    <w:rsid w:val="0053106B"/>
    <w:rsid w:val="00531533"/>
    <w:rsid w:val="00533F0F"/>
    <w:rsid w:val="00534936"/>
    <w:rsid w:val="00536C65"/>
    <w:rsid w:val="005377C6"/>
    <w:rsid w:val="005405D5"/>
    <w:rsid w:val="00540C46"/>
    <w:rsid w:val="00540F19"/>
    <w:rsid w:val="005410AD"/>
    <w:rsid w:val="00546A49"/>
    <w:rsid w:val="00547D01"/>
    <w:rsid w:val="00552C6D"/>
    <w:rsid w:val="00553025"/>
    <w:rsid w:val="00554F0A"/>
    <w:rsid w:val="0055552A"/>
    <w:rsid w:val="00556187"/>
    <w:rsid w:val="005562BB"/>
    <w:rsid w:val="00561E0B"/>
    <w:rsid w:val="00566129"/>
    <w:rsid w:val="00576C0A"/>
    <w:rsid w:val="00577429"/>
    <w:rsid w:val="00577C54"/>
    <w:rsid w:val="005804AC"/>
    <w:rsid w:val="00580B43"/>
    <w:rsid w:val="00581A2B"/>
    <w:rsid w:val="00587B81"/>
    <w:rsid w:val="00590ADB"/>
    <w:rsid w:val="00591281"/>
    <w:rsid w:val="00597D45"/>
    <w:rsid w:val="005A0570"/>
    <w:rsid w:val="005A2F0C"/>
    <w:rsid w:val="005A46C3"/>
    <w:rsid w:val="005B27EB"/>
    <w:rsid w:val="005B2914"/>
    <w:rsid w:val="005B3B01"/>
    <w:rsid w:val="005B3F4F"/>
    <w:rsid w:val="005C5A7C"/>
    <w:rsid w:val="005C6D1C"/>
    <w:rsid w:val="005D4751"/>
    <w:rsid w:val="005D6B3F"/>
    <w:rsid w:val="005E392E"/>
    <w:rsid w:val="005E7315"/>
    <w:rsid w:val="005F1CCD"/>
    <w:rsid w:val="005F392F"/>
    <w:rsid w:val="005F64DE"/>
    <w:rsid w:val="006007B3"/>
    <w:rsid w:val="00611A90"/>
    <w:rsid w:val="00616275"/>
    <w:rsid w:val="0061720C"/>
    <w:rsid w:val="00623D34"/>
    <w:rsid w:val="00627A03"/>
    <w:rsid w:val="00627B72"/>
    <w:rsid w:val="0063090D"/>
    <w:rsid w:val="00632E27"/>
    <w:rsid w:val="006349A8"/>
    <w:rsid w:val="00637367"/>
    <w:rsid w:val="00637A69"/>
    <w:rsid w:val="00642898"/>
    <w:rsid w:val="00642DC5"/>
    <w:rsid w:val="00653AAD"/>
    <w:rsid w:val="00654059"/>
    <w:rsid w:val="0065740A"/>
    <w:rsid w:val="006605E2"/>
    <w:rsid w:val="00661C0F"/>
    <w:rsid w:val="006622A2"/>
    <w:rsid w:val="00663411"/>
    <w:rsid w:val="00667F3C"/>
    <w:rsid w:val="00667FE9"/>
    <w:rsid w:val="0067227B"/>
    <w:rsid w:val="00677DBD"/>
    <w:rsid w:val="006820BB"/>
    <w:rsid w:val="006916FF"/>
    <w:rsid w:val="006955E5"/>
    <w:rsid w:val="006965AB"/>
    <w:rsid w:val="006A13AB"/>
    <w:rsid w:val="006A37C0"/>
    <w:rsid w:val="006A5B51"/>
    <w:rsid w:val="006A7AA3"/>
    <w:rsid w:val="006B1D84"/>
    <w:rsid w:val="006B57CB"/>
    <w:rsid w:val="006B7D35"/>
    <w:rsid w:val="006C270A"/>
    <w:rsid w:val="006C41CD"/>
    <w:rsid w:val="006C4F59"/>
    <w:rsid w:val="006D5A5E"/>
    <w:rsid w:val="006D60AA"/>
    <w:rsid w:val="006E1442"/>
    <w:rsid w:val="006E1AC5"/>
    <w:rsid w:val="006E5A0E"/>
    <w:rsid w:val="006E5D63"/>
    <w:rsid w:val="006E63CB"/>
    <w:rsid w:val="006F04EB"/>
    <w:rsid w:val="006F31C1"/>
    <w:rsid w:val="006F3A5E"/>
    <w:rsid w:val="007041C7"/>
    <w:rsid w:val="007079AC"/>
    <w:rsid w:val="007109ED"/>
    <w:rsid w:val="00713648"/>
    <w:rsid w:val="007158F2"/>
    <w:rsid w:val="00720358"/>
    <w:rsid w:val="007311FF"/>
    <w:rsid w:val="00734DDB"/>
    <w:rsid w:val="00735935"/>
    <w:rsid w:val="00735E53"/>
    <w:rsid w:val="0073775D"/>
    <w:rsid w:val="007416F5"/>
    <w:rsid w:val="00743FB3"/>
    <w:rsid w:val="0075666A"/>
    <w:rsid w:val="00757345"/>
    <w:rsid w:val="007644E4"/>
    <w:rsid w:val="00765CA3"/>
    <w:rsid w:val="0076619D"/>
    <w:rsid w:val="00771967"/>
    <w:rsid w:val="007719BD"/>
    <w:rsid w:val="00774EE9"/>
    <w:rsid w:val="00775099"/>
    <w:rsid w:val="00776BF8"/>
    <w:rsid w:val="007851BB"/>
    <w:rsid w:val="007854BA"/>
    <w:rsid w:val="007906FE"/>
    <w:rsid w:val="0079573C"/>
    <w:rsid w:val="007A0149"/>
    <w:rsid w:val="007A1AD2"/>
    <w:rsid w:val="007A7DD1"/>
    <w:rsid w:val="007B2E2F"/>
    <w:rsid w:val="007B3F61"/>
    <w:rsid w:val="007B6000"/>
    <w:rsid w:val="007B772E"/>
    <w:rsid w:val="007C2AF4"/>
    <w:rsid w:val="007C684C"/>
    <w:rsid w:val="007C6EDD"/>
    <w:rsid w:val="007C7BDE"/>
    <w:rsid w:val="007D295E"/>
    <w:rsid w:val="007E00D7"/>
    <w:rsid w:val="007E24E1"/>
    <w:rsid w:val="007F0F0C"/>
    <w:rsid w:val="007F243B"/>
    <w:rsid w:val="007F50EE"/>
    <w:rsid w:val="007F5B2D"/>
    <w:rsid w:val="007F5CC5"/>
    <w:rsid w:val="007F5E99"/>
    <w:rsid w:val="007F7E2B"/>
    <w:rsid w:val="00800F0B"/>
    <w:rsid w:val="00801B0C"/>
    <w:rsid w:val="008037DA"/>
    <w:rsid w:val="00803B83"/>
    <w:rsid w:val="00810CEB"/>
    <w:rsid w:val="00813E24"/>
    <w:rsid w:val="008143A0"/>
    <w:rsid w:val="0081458D"/>
    <w:rsid w:val="008169CF"/>
    <w:rsid w:val="00820AA8"/>
    <w:rsid w:val="0082227D"/>
    <w:rsid w:val="0082237B"/>
    <w:rsid w:val="008235E6"/>
    <w:rsid w:val="0082529B"/>
    <w:rsid w:val="00825B00"/>
    <w:rsid w:val="00827DEF"/>
    <w:rsid w:val="00834980"/>
    <w:rsid w:val="00834CF4"/>
    <w:rsid w:val="00834D38"/>
    <w:rsid w:val="008352A1"/>
    <w:rsid w:val="00836FA9"/>
    <w:rsid w:val="008372FB"/>
    <w:rsid w:val="00840908"/>
    <w:rsid w:val="008449A4"/>
    <w:rsid w:val="00844FF9"/>
    <w:rsid w:val="00845792"/>
    <w:rsid w:val="008501F5"/>
    <w:rsid w:val="008520DB"/>
    <w:rsid w:val="00855747"/>
    <w:rsid w:val="00855B64"/>
    <w:rsid w:val="00857497"/>
    <w:rsid w:val="00863B07"/>
    <w:rsid w:val="008659D8"/>
    <w:rsid w:val="00871365"/>
    <w:rsid w:val="008737FC"/>
    <w:rsid w:val="008752D5"/>
    <w:rsid w:val="00875BA7"/>
    <w:rsid w:val="008761C2"/>
    <w:rsid w:val="00882080"/>
    <w:rsid w:val="008822D9"/>
    <w:rsid w:val="00891685"/>
    <w:rsid w:val="00893440"/>
    <w:rsid w:val="008964BC"/>
    <w:rsid w:val="00897AD7"/>
    <w:rsid w:val="008A7108"/>
    <w:rsid w:val="008A7B2C"/>
    <w:rsid w:val="008B06AE"/>
    <w:rsid w:val="008B0AB8"/>
    <w:rsid w:val="008B67D5"/>
    <w:rsid w:val="008C14C4"/>
    <w:rsid w:val="008C7C95"/>
    <w:rsid w:val="008D2C7D"/>
    <w:rsid w:val="008D35A7"/>
    <w:rsid w:val="008E0224"/>
    <w:rsid w:val="008E05CD"/>
    <w:rsid w:val="008E3957"/>
    <w:rsid w:val="008E54F1"/>
    <w:rsid w:val="008E5FA7"/>
    <w:rsid w:val="008E6837"/>
    <w:rsid w:val="008E6B92"/>
    <w:rsid w:val="008F1374"/>
    <w:rsid w:val="008F16E9"/>
    <w:rsid w:val="0090123B"/>
    <w:rsid w:val="009063C3"/>
    <w:rsid w:val="009071C0"/>
    <w:rsid w:val="00913D0A"/>
    <w:rsid w:val="009168B1"/>
    <w:rsid w:val="009209C2"/>
    <w:rsid w:val="00921926"/>
    <w:rsid w:val="009234DF"/>
    <w:rsid w:val="00924795"/>
    <w:rsid w:val="00925544"/>
    <w:rsid w:val="009260FB"/>
    <w:rsid w:val="009308B4"/>
    <w:rsid w:val="00932968"/>
    <w:rsid w:val="00934F1F"/>
    <w:rsid w:val="009363F5"/>
    <w:rsid w:val="009402DD"/>
    <w:rsid w:val="00941B46"/>
    <w:rsid w:val="00953873"/>
    <w:rsid w:val="00956D8B"/>
    <w:rsid w:val="009577F5"/>
    <w:rsid w:val="00960D1B"/>
    <w:rsid w:val="00961F67"/>
    <w:rsid w:val="00964352"/>
    <w:rsid w:val="00970C29"/>
    <w:rsid w:val="0097216B"/>
    <w:rsid w:val="00975BEA"/>
    <w:rsid w:val="00982D86"/>
    <w:rsid w:val="009850B2"/>
    <w:rsid w:val="00985FB8"/>
    <w:rsid w:val="00990090"/>
    <w:rsid w:val="009919B3"/>
    <w:rsid w:val="00992334"/>
    <w:rsid w:val="00995926"/>
    <w:rsid w:val="00995B36"/>
    <w:rsid w:val="00996FBA"/>
    <w:rsid w:val="00997905"/>
    <w:rsid w:val="009A2A97"/>
    <w:rsid w:val="009A5D11"/>
    <w:rsid w:val="009A6EB3"/>
    <w:rsid w:val="009B1D24"/>
    <w:rsid w:val="009B26F1"/>
    <w:rsid w:val="009B2F67"/>
    <w:rsid w:val="009B4C95"/>
    <w:rsid w:val="009C2006"/>
    <w:rsid w:val="009C7E44"/>
    <w:rsid w:val="009D0265"/>
    <w:rsid w:val="009D2B7E"/>
    <w:rsid w:val="009D65A5"/>
    <w:rsid w:val="009E0ABA"/>
    <w:rsid w:val="009E1753"/>
    <w:rsid w:val="009E44EC"/>
    <w:rsid w:val="009E7F28"/>
    <w:rsid w:val="009F241A"/>
    <w:rsid w:val="009F3417"/>
    <w:rsid w:val="009F44DE"/>
    <w:rsid w:val="009F458D"/>
    <w:rsid w:val="009F481C"/>
    <w:rsid w:val="009F5324"/>
    <w:rsid w:val="009F6E99"/>
    <w:rsid w:val="00A0038F"/>
    <w:rsid w:val="00A00BDB"/>
    <w:rsid w:val="00A0310D"/>
    <w:rsid w:val="00A03419"/>
    <w:rsid w:val="00A0493E"/>
    <w:rsid w:val="00A0736C"/>
    <w:rsid w:val="00A1018B"/>
    <w:rsid w:val="00A102B3"/>
    <w:rsid w:val="00A14541"/>
    <w:rsid w:val="00A1630B"/>
    <w:rsid w:val="00A17E9B"/>
    <w:rsid w:val="00A2050D"/>
    <w:rsid w:val="00A223A3"/>
    <w:rsid w:val="00A22D2C"/>
    <w:rsid w:val="00A232D8"/>
    <w:rsid w:val="00A3481D"/>
    <w:rsid w:val="00A348A9"/>
    <w:rsid w:val="00A34B48"/>
    <w:rsid w:val="00A40A40"/>
    <w:rsid w:val="00A44C86"/>
    <w:rsid w:val="00A45DA7"/>
    <w:rsid w:val="00A6102C"/>
    <w:rsid w:val="00A615F2"/>
    <w:rsid w:val="00A64047"/>
    <w:rsid w:val="00A66A83"/>
    <w:rsid w:val="00A7011E"/>
    <w:rsid w:val="00A70F30"/>
    <w:rsid w:val="00A72DBB"/>
    <w:rsid w:val="00A7333B"/>
    <w:rsid w:val="00A76A50"/>
    <w:rsid w:val="00A8015A"/>
    <w:rsid w:val="00A80DC9"/>
    <w:rsid w:val="00A85CCB"/>
    <w:rsid w:val="00AA1683"/>
    <w:rsid w:val="00AB3C0C"/>
    <w:rsid w:val="00AC1FB7"/>
    <w:rsid w:val="00AC218A"/>
    <w:rsid w:val="00AC2B98"/>
    <w:rsid w:val="00AC3976"/>
    <w:rsid w:val="00AC5C9A"/>
    <w:rsid w:val="00AC63BC"/>
    <w:rsid w:val="00AC673E"/>
    <w:rsid w:val="00AD288E"/>
    <w:rsid w:val="00AE0264"/>
    <w:rsid w:val="00AE105B"/>
    <w:rsid w:val="00AE5955"/>
    <w:rsid w:val="00AF3A9B"/>
    <w:rsid w:val="00AF418A"/>
    <w:rsid w:val="00AF559E"/>
    <w:rsid w:val="00B04F39"/>
    <w:rsid w:val="00B06DCA"/>
    <w:rsid w:val="00B073C2"/>
    <w:rsid w:val="00B07D41"/>
    <w:rsid w:val="00B126DA"/>
    <w:rsid w:val="00B13401"/>
    <w:rsid w:val="00B1506E"/>
    <w:rsid w:val="00B1559B"/>
    <w:rsid w:val="00B16D46"/>
    <w:rsid w:val="00B1727B"/>
    <w:rsid w:val="00B22B5D"/>
    <w:rsid w:val="00B23D82"/>
    <w:rsid w:val="00B248D2"/>
    <w:rsid w:val="00B30497"/>
    <w:rsid w:val="00B33652"/>
    <w:rsid w:val="00B36AE5"/>
    <w:rsid w:val="00B4029C"/>
    <w:rsid w:val="00B42861"/>
    <w:rsid w:val="00B42FFA"/>
    <w:rsid w:val="00B51500"/>
    <w:rsid w:val="00B53181"/>
    <w:rsid w:val="00B5521E"/>
    <w:rsid w:val="00B57D40"/>
    <w:rsid w:val="00B61EFA"/>
    <w:rsid w:val="00B629F9"/>
    <w:rsid w:val="00B62E00"/>
    <w:rsid w:val="00B63A30"/>
    <w:rsid w:val="00B65A20"/>
    <w:rsid w:val="00B74E85"/>
    <w:rsid w:val="00B75DE3"/>
    <w:rsid w:val="00B7631B"/>
    <w:rsid w:val="00B81539"/>
    <w:rsid w:val="00B818D5"/>
    <w:rsid w:val="00B819BF"/>
    <w:rsid w:val="00B82544"/>
    <w:rsid w:val="00B90164"/>
    <w:rsid w:val="00B91F55"/>
    <w:rsid w:val="00B91F97"/>
    <w:rsid w:val="00BA02E9"/>
    <w:rsid w:val="00BB2813"/>
    <w:rsid w:val="00BB2A32"/>
    <w:rsid w:val="00BB5522"/>
    <w:rsid w:val="00BB57E9"/>
    <w:rsid w:val="00BB6CE5"/>
    <w:rsid w:val="00BB7F76"/>
    <w:rsid w:val="00BB7F9D"/>
    <w:rsid w:val="00BC2A42"/>
    <w:rsid w:val="00BC4E98"/>
    <w:rsid w:val="00BC5A08"/>
    <w:rsid w:val="00BC7EBA"/>
    <w:rsid w:val="00BD0443"/>
    <w:rsid w:val="00BD04C6"/>
    <w:rsid w:val="00BD3C41"/>
    <w:rsid w:val="00BE14EB"/>
    <w:rsid w:val="00BE491D"/>
    <w:rsid w:val="00BE6222"/>
    <w:rsid w:val="00BE79FB"/>
    <w:rsid w:val="00BE7BE6"/>
    <w:rsid w:val="00BF0A89"/>
    <w:rsid w:val="00BF2E2B"/>
    <w:rsid w:val="00BF40D3"/>
    <w:rsid w:val="00BF6794"/>
    <w:rsid w:val="00BF7D82"/>
    <w:rsid w:val="00C022B6"/>
    <w:rsid w:val="00C05524"/>
    <w:rsid w:val="00C103CF"/>
    <w:rsid w:val="00C10818"/>
    <w:rsid w:val="00C13362"/>
    <w:rsid w:val="00C13415"/>
    <w:rsid w:val="00C146D0"/>
    <w:rsid w:val="00C154B5"/>
    <w:rsid w:val="00C2007A"/>
    <w:rsid w:val="00C22306"/>
    <w:rsid w:val="00C24D1A"/>
    <w:rsid w:val="00C25127"/>
    <w:rsid w:val="00C320B7"/>
    <w:rsid w:val="00C369AC"/>
    <w:rsid w:val="00C3746D"/>
    <w:rsid w:val="00C37D05"/>
    <w:rsid w:val="00C42608"/>
    <w:rsid w:val="00C42CD2"/>
    <w:rsid w:val="00C43F90"/>
    <w:rsid w:val="00C444F6"/>
    <w:rsid w:val="00C45883"/>
    <w:rsid w:val="00C47CC4"/>
    <w:rsid w:val="00C52D23"/>
    <w:rsid w:val="00C5593F"/>
    <w:rsid w:val="00C61D85"/>
    <w:rsid w:val="00C61FD1"/>
    <w:rsid w:val="00C67377"/>
    <w:rsid w:val="00C675CE"/>
    <w:rsid w:val="00C67C5E"/>
    <w:rsid w:val="00C67D7B"/>
    <w:rsid w:val="00C70B3C"/>
    <w:rsid w:val="00C71778"/>
    <w:rsid w:val="00C72818"/>
    <w:rsid w:val="00C72830"/>
    <w:rsid w:val="00C756C7"/>
    <w:rsid w:val="00C77ACD"/>
    <w:rsid w:val="00C802C5"/>
    <w:rsid w:val="00C81B39"/>
    <w:rsid w:val="00C82F8B"/>
    <w:rsid w:val="00C83C0F"/>
    <w:rsid w:val="00C9106F"/>
    <w:rsid w:val="00C92C27"/>
    <w:rsid w:val="00C93CCA"/>
    <w:rsid w:val="00CA03C2"/>
    <w:rsid w:val="00CA4BF0"/>
    <w:rsid w:val="00CA4DB5"/>
    <w:rsid w:val="00CB0DE9"/>
    <w:rsid w:val="00CB3018"/>
    <w:rsid w:val="00CB55F5"/>
    <w:rsid w:val="00CB6B19"/>
    <w:rsid w:val="00CB7651"/>
    <w:rsid w:val="00CC0693"/>
    <w:rsid w:val="00CC14E9"/>
    <w:rsid w:val="00CC21C6"/>
    <w:rsid w:val="00CC2424"/>
    <w:rsid w:val="00CC2A5E"/>
    <w:rsid w:val="00CC46DA"/>
    <w:rsid w:val="00CC47B2"/>
    <w:rsid w:val="00CC6D0A"/>
    <w:rsid w:val="00CD499D"/>
    <w:rsid w:val="00CD6972"/>
    <w:rsid w:val="00CD7BA1"/>
    <w:rsid w:val="00CE0208"/>
    <w:rsid w:val="00CE02D4"/>
    <w:rsid w:val="00CE4A18"/>
    <w:rsid w:val="00CE50B6"/>
    <w:rsid w:val="00CE7CBB"/>
    <w:rsid w:val="00CF3289"/>
    <w:rsid w:val="00CF3B7F"/>
    <w:rsid w:val="00CF615F"/>
    <w:rsid w:val="00D10209"/>
    <w:rsid w:val="00D10254"/>
    <w:rsid w:val="00D137AF"/>
    <w:rsid w:val="00D16870"/>
    <w:rsid w:val="00D16F5A"/>
    <w:rsid w:val="00D17FFC"/>
    <w:rsid w:val="00D21085"/>
    <w:rsid w:val="00D214F1"/>
    <w:rsid w:val="00D22828"/>
    <w:rsid w:val="00D27DFF"/>
    <w:rsid w:val="00D30C96"/>
    <w:rsid w:val="00D33B31"/>
    <w:rsid w:val="00D33E26"/>
    <w:rsid w:val="00D43420"/>
    <w:rsid w:val="00D527EF"/>
    <w:rsid w:val="00D52D19"/>
    <w:rsid w:val="00D5374B"/>
    <w:rsid w:val="00D53E3C"/>
    <w:rsid w:val="00D549CB"/>
    <w:rsid w:val="00D56244"/>
    <w:rsid w:val="00D61D42"/>
    <w:rsid w:val="00D70B10"/>
    <w:rsid w:val="00D738D3"/>
    <w:rsid w:val="00D73FEB"/>
    <w:rsid w:val="00D7506E"/>
    <w:rsid w:val="00D769F8"/>
    <w:rsid w:val="00D8057C"/>
    <w:rsid w:val="00D826AF"/>
    <w:rsid w:val="00D854BD"/>
    <w:rsid w:val="00D86F73"/>
    <w:rsid w:val="00D90EFA"/>
    <w:rsid w:val="00D91C26"/>
    <w:rsid w:val="00D91CF0"/>
    <w:rsid w:val="00D92EF2"/>
    <w:rsid w:val="00DA1A25"/>
    <w:rsid w:val="00DA364F"/>
    <w:rsid w:val="00DA5D6E"/>
    <w:rsid w:val="00DB19DC"/>
    <w:rsid w:val="00DB4748"/>
    <w:rsid w:val="00DC171A"/>
    <w:rsid w:val="00DC6208"/>
    <w:rsid w:val="00DC74D9"/>
    <w:rsid w:val="00DD22B6"/>
    <w:rsid w:val="00DD60F6"/>
    <w:rsid w:val="00DD66AB"/>
    <w:rsid w:val="00DE5392"/>
    <w:rsid w:val="00DF4113"/>
    <w:rsid w:val="00DF7DF6"/>
    <w:rsid w:val="00E005DA"/>
    <w:rsid w:val="00E02BD0"/>
    <w:rsid w:val="00E25EE0"/>
    <w:rsid w:val="00E313C0"/>
    <w:rsid w:val="00E33C0B"/>
    <w:rsid w:val="00E407AE"/>
    <w:rsid w:val="00E45F59"/>
    <w:rsid w:val="00E463EE"/>
    <w:rsid w:val="00E477F3"/>
    <w:rsid w:val="00E512AF"/>
    <w:rsid w:val="00E52364"/>
    <w:rsid w:val="00E53BD9"/>
    <w:rsid w:val="00E53DCF"/>
    <w:rsid w:val="00E556FE"/>
    <w:rsid w:val="00E55E61"/>
    <w:rsid w:val="00E6250A"/>
    <w:rsid w:val="00E657E3"/>
    <w:rsid w:val="00E662A6"/>
    <w:rsid w:val="00E665AF"/>
    <w:rsid w:val="00E66C66"/>
    <w:rsid w:val="00E77A42"/>
    <w:rsid w:val="00E852A6"/>
    <w:rsid w:val="00E9087C"/>
    <w:rsid w:val="00E91ECB"/>
    <w:rsid w:val="00E92278"/>
    <w:rsid w:val="00E92443"/>
    <w:rsid w:val="00E94B68"/>
    <w:rsid w:val="00E96435"/>
    <w:rsid w:val="00EA0497"/>
    <w:rsid w:val="00EA13F5"/>
    <w:rsid w:val="00EA1E9B"/>
    <w:rsid w:val="00EA52A8"/>
    <w:rsid w:val="00EB23FA"/>
    <w:rsid w:val="00EB538A"/>
    <w:rsid w:val="00EB6488"/>
    <w:rsid w:val="00EC04C2"/>
    <w:rsid w:val="00EC7C09"/>
    <w:rsid w:val="00EC7F1E"/>
    <w:rsid w:val="00ED2E83"/>
    <w:rsid w:val="00ED7A30"/>
    <w:rsid w:val="00EE13C6"/>
    <w:rsid w:val="00EE1EAA"/>
    <w:rsid w:val="00EE5866"/>
    <w:rsid w:val="00EE61C3"/>
    <w:rsid w:val="00EF3500"/>
    <w:rsid w:val="00EF42F9"/>
    <w:rsid w:val="00EF6476"/>
    <w:rsid w:val="00F00002"/>
    <w:rsid w:val="00F01625"/>
    <w:rsid w:val="00F021D7"/>
    <w:rsid w:val="00F033BC"/>
    <w:rsid w:val="00F05E12"/>
    <w:rsid w:val="00F062B9"/>
    <w:rsid w:val="00F0633A"/>
    <w:rsid w:val="00F07DAF"/>
    <w:rsid w:val="00F1117E"/>
    <w:rsid w:val="00F11E09"/>
    <w:rsid w:val="00F13106"/>
    <w:rsid w:val="00F13991"/>
    <w:rsid w:val="00F1690A"/>
    <w:rsid w:val="00F16A44"/>
    <w:rsid w:val="00F17972"/>
    <w:rsid w:val="00F17D1C"/>
    <w:rsid w:val="00F27B03"/>
    <w:rsid w:val="00F3075F"/>
    <w:rsid w:val="00F31270"/>
    <w:rsid w:val="00F32554"/>
    <w:rsid w:val="00F34FDA"/>
    <w:rsid w:val="00F35D3B"/>
    <w:rsid w:val="00F36C33"/>
    <w:rsid w:val="00F37800"/>
    <w:rsid w:val="00F47F38"/>
    <w:rsid w:val="00F53CDE"/>
    <w:rsid w:val="00F55EA8"/>
    <w:rsid w:val="00F60C62"/>
    <w:rsid w:val="00F62988"/>
    <w:rsid w:val="00F6318A"/>
    <w:rsid w:val="00F718AC"/>
    <w:rsid w:val="00F73BC2"/>
    <w:rsid w:val="00F74FCD"/>
    <w:rsid w:val="00F757F8"/>
    <w:rsid w:val="00F77F08"/>
    <w:rsid w:val="00F81CCA"/>
    <w:rsid w:val="00F82C7F"/>
    <w:rsid w:val="00F852C0"/>
    <w:rsid w:val="00F85F69"/>
    <w:rsid w:val="00F95A03"/>
    <w:rsid w:val="00F95D0E"/>
    <w:rsid w:val="00FB2C1E"/>
    <w:rsid w:val="00FB328C"/>
    <w:rsid w:val="00FB3C6A"/>
    <w:rsid w:val="00FB4167"/>
    <w:rsid w:val="00FB43CF"/>
    <w:rsid w:val="00FB505F"/>
    <w:rsid w:val="00FC2543"/>
    <w:rsid w:val="00FC779A"/>
    <w:rsid w:val="00FD199F"/>
    <w:rsid w:val="00FD3E2B"/>
    <w:rsid w:val="00FD7534"/>
    <w:rsid w:val="00FE1F4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69"/>
    <o:shapelayout v:ext="edit">
      <o:idmap v:ext="edit" data="1"/>
    </o:shapelayout>
  </w:shapeDefaults>
  <w:decimalSymbol w:val=","/>
  <w:listSeparator w:val=";"/>
  <w15:chartTrackingRefBased/>
  <w15:docId w15:val="{2266B238-19C8-4857-97C8-61491DE9C0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D3342"/>
    <w:pPr>
      <w:widowControl w:val="0"/>
      <w:spacing w:line="360" w:lineRule="auto"/>
      <w:ind w:firstLine="720"/>
      <w:jc w:val="both"/>
    </w:pPr>
    <w:rPr>
      <w:sz w:val="28"/>
      <w:szCs w:val="22"/>
      <w:lang w:eastAsia="en-US"/>
    </w:rPr>
  </w:style>
  <w:style w:type="paragraph" w:styleId="1">
    <w:name w:val="heading 1"/>
    <w:basedOn w:val="a0"/>
    <w:next w:val="a0"/>
    <w:link w:val="10"/>
    <w:qFormat/>
    <w:rsid w:val="005159A7"/>
    <w:pPr>
      <w:keepNext/>
      <w:spacing w:after="240"/>
      <w:ind w:firstLine="0"/>
      <w:jc w:val="center"/>
      <w:outlineLvl w:val="0"/>
    </w:pPr>
    <w:rPr>
      <w:rFonts w:ascii="Times New Roman" w:eastAsia="Times New Roman" w:hAnsi="Times New Roman"/>
      <w:b/>
      <w:bCs/>
      <w:kern w:val="32"/>
      <w:sz w:val="36"/>
      <w:szCs w:val="32"/>
    </w:rPr>
  </w:style>
  <w:style w:type="paragraph" w:styleId="20">
    <w:name w:val="heading 2"/>
    <w:basedOn w:val="a0"/>
    <w:next w:val="a0"/>
    <w:link w:val="21"/>
    <w:qFormat/>
    <w:rsid w:val="00C52D23"/>
    <w:pPr>
      <w:keepNext/>
      <w:spacing w:after="120"/>
      <w:ind w:firstLine="0"/>
      <w:jc w:val="center"/>
      <w:outlineLvl w:val="1"/>
    </w:pPr>
    <w:rPr>
      <w:rFonts w:ascii="Times New Roman" w:eastAsia="Times New Roman" w:hAnsi="Times New Roman"/>
      <w:b/>
      <w:bCs/>
      <w:i/>
      <w:iCs/>
      <w:sz w:val="36"/>
      <w:szCs w:val="32"/>
    </w:rPr>
  </w:style>
  <w:style w:type="paragraph" w:styleId="3">
    <w:name w:val="heading 3"/>
    <w:basedOn w:val="a0"/>
    <w:next w:val="a0"/>
    <w:link w:val="30"/>
    <w:qFormat/>
    <w:rsid w:val="00734DDB"/>
    <w:pPr>
      <w:spacing w:before="120" w:after="120"/>
      <w:ind w:firstLine="0"/>
      <w:jc w:val="center"/>
      <w:outlineLvl w:val="2"/>
    </w:pPr>
    <w:rPr>
      <w:rFonts w:ascii="Times New Roman" w:hAnsi="Times New Roman" w:cs="Arial"/>
      <w:b/>
      <w:bCs/>
      <w:sz w:val="30"/>
      <w:szCs w:val="30"/>
    </w:rPr>
  </w:style>
  <w:style w:type="paragraph" w:styleId="9">
    <w:name w:val="heading 9"/>
    <w:basedOn w:val="a0"/>
    <w:next w:val="a0"/>
    <w:link w:val="90"/>
    <w:qFormat/>
    <w:rsid w:val="00F3075F"/>
    <w:pPr>
      <w:spacing w:before="240" w:after="60"/>
      <w:ind w:firstLine="0"/>
      <w:jc w:val="left"/>
      <w:outlineLvl w:val="8"/>
    </w:pPr>
    <w:rPr>
      <w:rFonts w:ascii="Arial" w:eastAsia="Times New Roman"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3075F"/>
    <w:rPr>
      <w:rFonts w:ascii="Arial" w:eastAsia="Times New Roman" w:hAnsi="Arial" w:cs="Arial"/>
      <w:b/>
      <w:bCs/>
      <w:kern w:val="32"/>
      <w:sz w:val="32"/>
      <w:szCs w:val="32"/>
      <w:lang w:val="ru-RU" w:eastAsia="ru-RU"/>
    </w:rPr>
  </w:style>
  <w:style w:type="character" w:customStyle="1" w:styleId="21">
    <w:name w:val="Заголовок 2 Знак"/>
    <w:basedOn w:val="a1"/>
    <w:link w:val="20"/>
    <w:rsid w:val="00115883"/>
    <w:rPr>
      <w:rFonts w:ascii="Arial" w:hAnsi="Arial" w:cs="Arial"/>
      <w:b/>
      <w:bCs/>
      <w:i/>
      <w:iCs/>
      <w:sz w:val="28"/>
      <w:szCs w:val="28"/>
      <w:lang w:val="ru-RU" w:eastAsia="ru-RU" w:bidi="ar-SA"/>
    </w:rPr>
  </w:style>
  <w:style w:type="character" w:customStyle="1" w:styleId="30">
    <w:name w:val="Заголовок 3 Знак"/>
    <w:basedOn w:val="a1"/>
    <w:link w:val="3"/>
    <w:rsid w:val="00734DDB"/>
    <w:rPr>
      <w:rFonts w:eastAsia="Calibri" w:cs="Arial"/>
      <w:b/>
      <w:bCs/>
      <w:sz w:val="30"/>
      <w:szCs w:val="30"/>
      <w:lang w:val="uk-UA" w:eastAsia="en-US" w:bidi="ar-SA"/>
    </w:rPr>
  </w:style>
  <w:style w:type="character" w:customStyle="1" w:styleId="90">
    <w:name w:val="Заголовок 9 Знак"/>
    <w:basedOn w:val="a1"/>
    <w:link w:val="9"/>
    <w:rsid w:val="00F3075F"/>
    <w:rPr>
      <w:rFonts w:ascii="Arial" w:eastAsia="Times New Roman" w:hAnsi="Arial" w:cs="Arial"/>
      <w:lang w:val="ru-RU" w:eastAsia="ru-RU"/>
    </w:rPr>
  </w:style>
  <w:style w:type="paragraph" w:styleId="a4">
    <w:name w:val="List"/>
    <w:basedOn w:val="a0"/>
    <w:rsid w:val="00F3075F"/>
    <w:pPr>
      <w:ind w:left="283" w:hanging="283"/>
      <w:jc w:val="left"/>
    </w:pPr>
    <w:rPr>
      <w:rFonts w:ascii="Times New Roman" w:eastAsia="Times New Roman" w:hAnsi="Times New Roman"/>
      <w:sz w:val="24"/>
      <w:szCs w:val="24"/>
      <w:lang w:val="ru-RU" w:eastAsia="ru-RU"/>
    </w:rPr>
  </w:style>
  <w:style w:type="paragraph" w:styleId="a5">
    <w:name w:val="Body Text Indent"/>
    <w:basedOn w:val="a0"/>
    <w:link w:val="a6"/>
    <w:rsid w:val="00F3075F"/>
    <w:pPr>
      <w:spacing w:after="120"/>
      <w:ind w:left="283" w:firstLine="0"/>
      <w:jc w:val="left"/>
    </w:pPr>
    <w:rPr>
      <w:rFonts w:ascii="Times New Roman" w:eastAsia="Times New Roman" w:hAnsi="Times New Roman"/>
      <w:sz w:val="24"/>
      <w:szCs w:val="24"/>
      <w:lang w:val="ru-RU" w:eastAsia="ru-RU"/>
    </w:rPr>
  </w:style>
  <w:style w:type="character" w:customStyle="1" w:styleId="a6">
    <w:name w:val="Основной текст с отступом Знак"/>
    <w:basedOn w:val="a1"/>
    <w:link w:val="a5"/>
    <w:rsid w:val="00F3075F"/>
    <w:rPr>
      <w:rFonts w:ascii="Times New Roman" w:eastAsia="Times New Roman" w:hAnsi="Times New Roman" w:cs="Times New Roman"/>
      <w:sz w:val="24"/>
      <w:szCs w:val="24"/>
      <w:lang w:val="ru-RU" w:eastAsia="ru-RU"/>
    </w:rPr>
  </w:style>
  <w:style w:type="paragraph" w:styleId="a7">
    <w:name w:val="Body Text"/>
    <w:basedOn w:val="a0"/>
    <w:link w:val="a8"/>
    <w:rsid w:val="00F3075F"/>
    <w:pPr>
      <w:spacing w:after="120"/>
      <w:ind w:firstLine="0"/>
      <w:jc w:val="left"/>
    </w:pPr>
    <w:rPr>
      <w:rFonts w:ascii="Times New Roman" w:eastAsia="Times New Roman" w:hAnsi="Times New Roman"/>
      <w:sz w:val="24"/>
      <w:szCs w:val="24"/>
      <w:lang w:val="ru-RU" w:eastAsia="ru-RU"/>
    </w:rPr>
  </w:style>
  <w:style w:type="character" w:customStyle="1" w:styleId="a8">
    <w:name w:val="Основной текст Знак"/>
    <w:basedOn w:val="a1"/>
    <w:link w:val="a7"/>
    <w:rsid w:val="00F3075F"/>
    <w:rPr>
      <w:rFonts w:ascii="Times New Roman" w:eastAsia="Times New Roman" w:hAnsi="Times New Roman" w:cs="Times New Roman"/>
      <w:sz w:val="24"/>
      <w:szCs w:val="24"/>
      <w:lang w:val="ru-RU" w:eastAsia="ru-RU"/>
    </w:rPr>
  </w:style>
  <w:style w:type="paragraph" w:styleId="a9">
    <w:name w:val="header"/>
    <w:basedOn w:val="a0"/>
    <w:link w:val="aa"/>
    <w:rsid w:val="00F3075F"/>
    <w:pPr>
      <w:tabs>
        <w:tab w:val="center" w:pos="4677"/>
        <w:tab w:val="right" w:pos="9355"/>
      </w:tabs>
      <w:ind w:firstLine="0"/>
      <w:jc w:val="left"/>
    </w:pPr>
    <w:rPr>
      <w:rFonts w:ascii="Times New Roman" w:eastAsia="Times New Roman" w:hAnsi="Times New Roman"/>
      <w:sz w:val="24"/>
      <w:szCs w:val="24"/>
      <w:lang w:val="ru-RU" w:eastAsia="ru-RU"/>
    </w:rPr>
  </w:style>
  <w:style w:type="character" w:customStyle="1" w:styleId="aa">
    <w:name w:val="Верхний колонтитул Знак"/>
    <w:basedOn w:val="a1"/>
    <w:link w:val="a9"/>
    <w:rsid w:val="00F3075F"/>
    <w:rPr>
      <w:rFonts w:ascii="Times New Roman" w:eastAsia="Times New Roman" w:hAnsi="Times New Roman" w:cs="Times New Roman"/>
      <w:sz w:val="24"/>
      <w:szCs w:val="24"/>
      <w:lang w:val="ru-RU" w:eastAsia="ru-RU"/>
    </w:rPr>
  </w:style>
  <w:style w:type="paragraph" w:styleId="a">
    <w:name w:val="List Bullet"/>
    <w:basedOn w:val="a0"/>
    <w:autoRedefine/>
    <w:rsid w:val="00F3075F"/>
    <w:pPr>
      <w:numPr>
        <w:numId w:val="1"/>
      </w:numPr>
      <w:jc w:val="left"/>
    </w:pPr>
    <w:rPr>
      <w:rFonts w:ascii="Times New Roman" w:eastAsia="Times New Roman" w:hAnsi="Times New Roman"/>
      <w:sz w:val="24"/>
      <w:szCs w:val="24"/>
      <w:lang w:val="ru-RU" w:eastAsia="ru-RU"/>
    </w:rPr>
  </w:style>
  <w:style w:type="paragraph" w:styleId="2">
    <w:name w:val="List Bullet 2"/>
    <w:basedOn w:val="a0"/>
    <w:autoRedefine/>
    <w:rsid w:val="00F3075F"/>
    <w:pPr>
      <w:numPr>
        <w:numId w:val="4"/>
      </w:numPr>
      <w:jc w:val="left"/>
    </w:pPr>
    <w:rPr>
      <w:rFonts w:ascii="Times New Roman" w:eastAsia="Times New Roman" w:hAnsi="Times New Roman"/>
      <w:sz w:val="24"/>
      <w:szCs w:val="24"/>
      <w:lang w:val="ru-RU" w:eastAsia="ru-RU"/>
    </w:rPr>
  </w:style>
  <w:style w:type="paragraph" w:customStyle="1" w:styleId="ab">
    <w:name w:val="Означення"/>
    <w:basedOn w:val="a0"/>
    <w:link w:val="ac"/>
    <w:rsid w:val="004762EC"/>
    <w:pPr>
      <w:spacing w:before="120" w:after="120"/>
      <w:ind w:firstLine="709"/>
    </w:pPr>
    <w:rPr>
      <w:i/>
      <w:szCs w:val="24"/>
    </w:rPr>
  </w:style>
  <w:style w:type="paragraph" w:customStyle="1" w:styleId="ad">
    <w:name w:val="Название"/>
    <w:basedOn w:val="a0"/>
    <w:link w:val="ae"/>
    <w:qFormat/>
    <w:rsid w:val="00F3075F"/>
    <w:pPr>
      <w:spacing w:before="240" w:after="60"/>
      <w:ind w:firstLine="0"/>
      <w:outlineLvl w:val="0"/>
    </w:pPr>
    <w:rPr>
      <w:rFonts w:ascii="Arial" w:eastAsia="Times New Roman" w:hAnsi="Arial" w:cs="Arial"/>
      <w:b/>
      <w:bCs/>
      <w:kern w:val="28"/>
      <w:sz w:val="32"/>
      <w:szCs w:val="32"/>
      <w:lang w:val="ru-RU" w:eastAsia="ru-RU"/>
    </w:rPr>
  </w:style>
  <w:style w:type="character" w:customStyle="1" w:styleId="ae">
    <w:name w:val="Название Знак"/>
    <w:basedOn w:val="a1"/>
    <w:link w:val="ad"/>
    <w:rsid w:val="00F3075F"/>
    <w:rPr>
      <w:rFonts w:ascii="Arial" w:eastAsia="Times New Roman" w:hAnsi="Arial" w:cs="Arial"/>
      <w:b/>
      <w:bCs/>
      <w:kern w:val="28"/>
      <w:sz w:val="32"/>
      <w:szCs w:val="32"/>
      <w:lang w:val="ru-RU" w:eastAsia="ru-RU"/>
    </w:rPr>
  </w:style>
  <w:style w:type="paragraph" w:styleId="af">
    <w:name w:val="Normal Indent"/>
    <w:basedOn w:val="a0"/>
    <w:rsid w:val="00F3075F"/>
    <w:pPr>
      <w:ind w:left="708" w:firstLine="0"/>
      <w:jc w:val="left"/>
    </w:pPr>
    <w:rPr>
      <w:rFonts w:ascii="Times New Roman" w:eastAsia="Times New Roman" w:hAnsi="Times New Roman"/>
      <w:sz w:val="24"/>
      <w:szCs w:val="24"/>
      <w:lang w:val="ru-RU" w:eastAsia="ru-RU"/>
    </w:rPr>
  </w:style>
  <w:style w:type="paragraph" w:styleId="22">
    <w:name w:val="List Continue 2"/>
    <w:basedOn w:val="a0"/>
    <w:rsid w:val="00AC63BC"/>
    <w:pPr>
      <w:spacing w:after="120"/>
      <w:ind w:left="566" w:firstLine="0"/>
      <w:jc w:val="left"/>
    </w:pPr>
    <w:rPr>
      <w:rFonts w:ascii="Times New Roman" w:eastAsia="Times New Roman" w:hAnsi="Times New Roman"/>
      <w:sz w:val="24"/>
      <w:szCs w:val="24"/>
      <w:lang w:val="ru-RU" w:eastAsia="ru-RU"/>
    </w:rPr>
  </w:style>
  <w:style w:type="paragraph" w:styleId="af0">
    <w:name w:val="Balloon Text"/>
    <w:basedOn w:val="a0"/>
    <w:link w:val="af1"/>
    <w:semiHidden/>
    <w:rsid w:val="00F3075F"/>
    <w:pPr>
      <w:ind w:firstLine="0"/>
      <w:jc w:val="left"/>
    </w:pPr>
    <w:rPr>
      <w:rFonts w:ascii="Tahoma" w:eastAsia="Times New Roman" w:hAnsi="Tahoma" w:cs="Tahoma"/>
      <w:sz w:val="16"/>
      <w:szCs w:val="16"/>
      <w:lang w:val="ru-RU" w:eastAsia="ru-RU"/>
    </w:rPr>
  </w:style>
  <w:style w:type="character" w:customStyle="1" w:styleId="af1">
    <w:name w:val="Текст выноски Знак"/>
    <w:basedOn w:val="a1"/>
    <w:link w:val="af0"/>
    <w:semiHidden/>
    <w:rsid w:val="00F3075F"/>
    <w:rPr>
      <w:rFonts w:ascii="Tahoma" w:eastAsia="Times New Roman" w:hAnsi="Tahoma" w:cs="Tahoma"/>
      <w:sz w:val="16"/>
      <w:szCs w:val="16"/>
      <w:lang w:val="ru-RU" w:eastAsia="ru-RU"/>
    </w:rPr>
  </w:style>
  <w:style w:type="paragraph" w:customStyle="1" w:styleId="af2">
    <w:name w:val="Теорема"/>
    <w:basedOn w:val="a0"/>
    <w:rsid w:val="005159A7"/>
    <w:pPr>
      <w:spacing w:before="240" w:after="240"/>
      <w:ind w:firstLine="851"/>
    </w:pPr>
    <w:rPr>
      <w:szCs w:val="24"/>
    </w:rPr>
  </w:style>
  <w:style w:type="paragraph" w:customStyle="1" w:styleId="af3">
    <w:name w:val="Лема"/>
    <w:basedOn w:val="a0"/>
    <w:rsid w:val="005159A7"/>
    <w:pPr>
      <w:keepLines/>
      <w:spacing w:before="240" w:after="120"/>
      <w:ind w:firstLine="737"/>
    </w:pPr>
    <w:rPr>
      <w:szCs w:val="24"/>
    </w:rPr>
  </w:style>
  <w:style w:type="character" w:styleId="af4">
    <w:name w:val="Hyperlink"/>
    <w:basedOn w:val="a1"/>
    <w:rsid w:val="008E6B92"/>
    <w:rPr>
      <w:color w:val="0000FF"/>
      <w:u w:val="single"/>
    </w:rPr>
  </w:style>
  <w:style w:type="paragraph" w:styleId="af5">
    <w:name w:val="footer"/>
    <w:basedOn w:val="a0"/>
    <w:rsid w:val="00B36AE5"/>
    <w:pPr>
      <w:tabs>
        <w:tab w:val="center" w:pos="4819"/>
        <w:tab w:val="right" w:pos="9639"/>
      </w:tabs>
    </w:pPr>
  </w:style>
  <w:style w:type="character" w:styleId="af6">
    <w:name w:val="page number"/>
    <w:basedOn w:val="a1"/>
    <w:rsid w:val="00B36AE5"/>
  </w:style>
  <w:style w:type="paragraph" w:customStyle="1" w:styleId="dheader1">
    <w:name w:val="d_header1"/>
    <w:basedOn w:val="1"/>
    <w:rsid w:val="00A223A3"/>
  </w:style>
  <w:style w:type="paragraph" w:styleId="af7">
    <w:name w:val="Normal (Web)"/>
    <w:basedOn w:val="a0"/>
    <w:semiHidden/>
    <w:unhideWhenUsed/>
    <w:rsid w:val="00307FEA"/>
    <w:pPr>
      <w:widowControl/>
      <w:spacing w:before="100" w:beforeAutospacing="1" w:after="100" w:afterAutospacing="1" w:line="240" w:lineRule="auto"/>
      <w:ind w:firstLine="0"/>
      <w:jc w:val="left"/>
    </w:pPr>
    <w:rPr>
      <w:rFonts w:ascii="Times New Roman" w:eastAsia="Times New Roman" w:hAnsi="Times New Roman"/>
      <w:sz w:val="24"/>
      <w:szCs w:val="24"/>
      <w:lang w:val="en-US"/>
    </w:rPr>
  </w:style>
  <w:style w:type="character" w:customStyle="1" w:styleId="ac">
    <w:name w:val="Означення Знак"/>
    <w:basedOn w:val="a1"/>
    <w:link w:val="ab"/>
    <w:rsid w:val="00A45DA7"/>
    <w:rPr>
      <w:rFonts w:ascii="Calibri" w:eastAsia="Calibri" w:hAnsi="Calibri"/>
      <w:i/>
      <w:sz w:val="28"/>
      <w:szCs w:val="24"/>
      <w:lang w:val="uk-UA" w:eastAsia="en-US" w:bidi="ar-SA"/>
    </w:rPr>
  </w:style>
  <w:style w:type="paragraph" w:customStyle="1" w:styleId="0">
    <w:name w:val="Стиль Первая строка:  0 см"/>
    <w:basedOn w:val="a0"/>
    <w:rsid w:val="009577F5"/>
    <w:rPr>
      <w:rFonts w:eastAsia="Times New Roman"/>
      <w:szCs w:val="20"/>
    </w:rPr>
  </w:style>
  <w:style w:type="paragraph" w:customStyle="1" w:styleId="dheader2">
    <w:name w:val="d_header2"/>
    <w:basedOn w:val="20"/>
    <w:rsid w:val="00A223A3"/>
  </w:style>
  <w:style w:type="paragraph" w:customStyle="1" w:styleId="dheader3">
    <w:name w:val="d_header3"/>
    <w:basedOn w:val="3"/>
    <w:qFormat/>
    <w:rsid w:val="00A223A3"/>
    <w:pPr>
      <w:keepNext/>
    </w:pPr>
  </w:style>
  <w:style w:type="paragraph" w:customStyle="1" w:styleId="dtext">
    <w:name w:val="d_text"/>
    <w:basedOn w:val="a0"/>
    <w:qFormat/>
    <w:rsid w:val="00A223A3"/>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0.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image" Target="media/image158.wmf"/><Relationship Id="rId366" Type="http://schemas.openxmlformats.org/officeDocument/2006/relationships/oleObject" Target="embeddings/oleObject185.bin"/><Relationship Id="rId170" Type="http://schemas.openxmlformats.org/officeDocument/2006/relationships/oleObject" Target="embeddings/oleObject84.bin"/><Relationship Id="rId226" Type="http://schemas.openxmlformats.org/officeDocument/2006/relationships/oleObject" Target="embeddings/oleObject112.bin"/><Relationship Id="rId107" Type="http://schemas.openxmlformats.org/officeDocument/2006/relationships/oleObject" Target="embeddings/oleObject52.bin"/><Relationship Id="rId268" Type="http://schemas.openxmlformats.org/officeDocument/2006/relationships/oleObject" Target="embeddings/oleObject134.bin"/><Relationship Id="rId289" Type="http://schemas.openxmlformats.org/officeDocument/2006/relationships/oleObject" Target="embeddings/oleObject14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1.wmf"/><Relationship Id="rId335" Type="http://schemas.openxmlformats.org/officeDocument/2006/relationships/oleObject" Target="embeddings/oleObject168.bin"/><Relationship Id="rId356" Type="http://schemas.openxmlformats.org/officeDocument/2006/relationships/image" Target="media/image171.wmf"/><Relationship Id="rId377" Type="http://schemas.openxmlformats.org/officeDocument/2006/relationships/image" Target="media/image181.wmf"/><Relationship Id="rId398" Type="http://schemas.openxmlformats.org/officeDocument/2006/relationships/footer" Target="footer1.xml"/><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oleObject" Target="embeddings/oleObject118.bin"/><Relationship Id="rId258" Type="http://schemas.openxmlformats.org/officeDocument/2006/relationships/oleObject" Target="embeddings/oleObject129.bin"/><Relationship Id="rId279" Type="http://schemas.openxmlformats.org/officeDocument/2006/relationships/image" Target="media/image134.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image" Target="media/image139.wmf"/><Relationship Id="rId304" Type="http://schemas.openxmlformats.org/officeDocument/2006/relationships/image" Target="media/image146.wmf"/><Relationship Id="rId325" Type="http://schemas.openxmlformats.org/officeDocument/2006/relationships/image" Target="media/image159.wmf"/><Relationship Id="rId346" Type="http://schemas.openxmlformats.org/officeDocument/2006/relationships/oleObject" Target="embeddings/oleObject174.bin"/><Relationship Id="rId367" Type="http://schemas.openxmlformats.org/officeDocument/2006/relationships/image" Target="media/image176.wmf"/><Relationship Id="rId388" Type="http://schemas.openxmlformats.org/officeDocument/2006/relationships/image" Target="media/image186.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image" Target="media/image129.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oleObject" Target="embeddings/oleObject140.bin"/><Relationship Id="rId315" Type="http://schemas.openxmlformats.org/officeDocument/2006/relationships/oleObject" Target="embeddings/oleObject158.bin"/><Relationship Id="rId336" Type="http://schemas.openxmlformats.org/officeDocument/2006/relationships/image" Target="media/image162.wmf"/><Relationship Id="rId357" Type="http://schemas.openxmlformats.org/officeDocument/2006/relationships/oleObject" Target="embeddings/oleObject180.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oleObject" Target="embeddings/oleObject107.bin"/><Relationship Id="rId378" Type="http://schemas.openxmlformats.org/officeDocument/2006/relationships/oleObject" Target="embeddings/oleObject191.bin"/><Relationship Id="rId399" Type="http://schemas.openxmlformats.org/officeDocument/2006/relationships/footer" Target="footer2.xml"/><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5.bin"/><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image" Target="media/image160.wmf"/><Relationship Id="rId347" Type="http://schemas.openxmlformats.org/officeDocument/2006/relationships/image" Target="media/image167.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6.bin"/><Relationship Id="rId389" Type="http://schemas.openxmlformats.org/officeDocument/2006/relationships/oleObject" Target="embeddings/oleObject197.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0.bin"/><Relationship Id="rId281" Type="http://schemas.openxmlformats.org/officeDocument/2006/relationships/image" Target="media/image135.wmf"/><Relationship Id="rId316" Type="http://schemas.openxmlformats.org/officeDocument/2006/relationships/image" Target="media/image152.wmf"/><Relationship Id="rId337" Type="http://schemas.openxmlformats.org/officeDocument/2006/relationships/oleObject" Target="embeddings/oleObject169.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2.wmf"/><Relationship Id="rId379" Type="http://schemas.openxmlformats.org/officeDocument/2006/relationships/image" Target="media/image182.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image" Target="media/image114.wmf"/><Relationship Id="rId390" Type="http://schemas.openxmlformats.org/officeDocument/2006/relationships/image" Target="media/image187.wmf"/><Relationship Id="rId250" Type="http://schemas.openxmlformats.org/officeDocument/2006/relationships/image" Target="media/image120.wmf"/><Relationship Id="rId271" Type="http://schemas.openxmlformats.org/officeDocument/2006/relationships/image" Target="media/image130.wmf"/><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image" Target="media/image161.wmf"/><Relationship Id="rId348" Type="http://schemas.openxmlformats.org/officeDocument/2006/relationships/oleObject" Target="embeddings/oleObject175.bin"/><Relationship Id="rId369" Type="http://schemas.openxmlformats.org/officeDocument/2006/relationships/image" Target="media/image177.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0.wmf"/><Relationship Id="rId380" Type="http://schemas.openxmlformats.org/officeDocument/2006/relationships/oleObject" Target="embeddings/oleObject192.bin"/><Relationship Id="rId240" Type="http://schemas.openxmlformats.org/officeDocument/2006/relationships/oleObject" Target="embeddings/oleObject120.bin"/><Relationship Id="rId261" Type="http://schemas.openxmlformats.org/officeDocument/2006/relationships/image" Target="media/image125.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oleObject" Target="embeddings/oleObject141.bin"/><Relationship Id="rId317" Type="http://schemas.openxmlformats.org/officeDocument/2006/relationships/oleObject" Target="embeddings/oleObject159.bin"/><Relationship Id="rId338" Type="http://schemas.openxmlformats.org/officeDocument/2006/relationships/image" Target="media/image163.wmf"/><Relationship Id="rId359" Type="http://schemas.openxmlformats.org/officeDocument/2006/relationships/oleObject" Target="embeddings/oleObject181.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oleObject" Target="embeddings/oleObject108.bin"/><Relationship Id="rId370" Type="http://schemas.openxmlformats.org/officeDocument/2006/relationships/oleObject" Target="embeddings/oleObject187.bin"/><Relationship Id="rId391" Type="http://schemas.openxmlformats.org/officeDocument/2006/relationships/oleObject" Target="embeddings/oleObject198.bin"/><Relationship Id="rId230" Type="http://schemas.openxmlformats.org/officeDocument/2006/relationships/oleObject" Target="embeddings/oleObject114.bin"/><Relationship Id="rId251" Type="http://schemas.openxmlformats.org/officeDocument/2006/relationships/oleObject" Target="embeddings/oleObject125.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oleObject" Target="embeddings/oleObject161.bin"/><Relationship Id="rId349" Type="http://schemas.openxmlformats.org/officeDocument/2006/relationships/image" Target="media/image168.wmf"/><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3.wmf"/><Relationship Id="rId381" Type="http://schemas.openxmlformats.org/officeDocument/2006/relationships/image" Target="media/image183.wmf"/><Relationship Id="rId220" Type="http://schemas.openxmlformats.org/officeDocument/2006/relationships/image" Target="media/image106.wmf"/><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31.bin"/><Relationship Id="rId283" Type="http://schemas.openxmlformats.org/officeDocument/2006/relationships/image" Target="media/image136.wmf"/><Relationship Id="rId318" Type="http://schemas.openxmlformats.org/officeDocument/2006/relationships/image" Target="media/image153.wmf"/><Relationship Id="rId339" Type="http://schemas.openxmlformats.org/officeDocument/2006/relationships/oleObject" Target="embeddings/oleObject170.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8.wmf"/><Relationship Id="rId350" Type="http://schemas.openxmlformats.org/officeDocument/2006/relationships/oleObject" Target="embeddings/oleObject176.bin"/><Relationship Id="rId371" Type="http://schemas.openxmlformats.org/officeDocument/2006/relationships/image" Target="media/image178.wmf"/><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199.bin"/><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62.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image" Target="media/image164.wmf"/><Relationship Id="rId361" Type="http://schemas.openxmlformats.org/officeDocument/2006/relationships/oleObject" Target="embeddings/oleObject182.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3.bin"/><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26.wmf"/><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image" Target="media/image169.wmf"/><Relationship Id="rId372" Type="http://schemas.openxmlformats.org/officeDocument/2006/relationships/oleObject" Target="embeddings/oleObject188.bin"/><Relationship Id="rId393" Type="http://schemas.openxmlformats.org/officeDocument/2006/relationships/image" Target="media/image188.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4.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oleObject" Target="embeddings/oleObject171.bin"/><Relationship Id="rId362" Type="http://schemas.openxmlformats.org/officeDocument/2006/relationships/image" Target="media/image174.wmf"/><Relationship Id="rId383" Type="http://schemas.openxmlformats.org/officeDocument/2006/relationships/image" Target="media/image184.wmf"/><Relationship Id="rId201" Type="http://schemas.openxmlformats.org/officeDocument/2006/relationships/image" Target="media/image96.wmf"/><Relationship Id="rId222" Type="http://schemas.openxmlformats.org/officeDocument/2006/relationships/image" Target="media/image107.wmf"/><Relationship Id="rId243" Type="http://schemas.openxmlformats.org/officeDocument/2006/relationships/image" Target="media/image116.wmf"/><Relationship Id="rId264" Type="http://schemas.openxmlformats.org/officeDocument/2006/relationships/oleObject" Target="embeddings/oleObject132.bin"/><Relationship Id="rId285" Type="http://schemas.openxmlformats.org/officeDocument/2006/relationships/image" Target="media/image137.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9.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oleObject" Target="embeddings/oleObject164.bin"/><Relationship Id="rId352" Type="http://schemas.openxmlformats.org/officeDocument/2006/relationships/oleObject" Target="embeddings/oleObject177.bin"/><Relationship Id="rId373" Type="http://schemas.openxmlformats.org/officeDocument/2006/relationships/image" Target="media/image179.wmf"/><Relationship Id="rId394" Type="http://schemas.openxmlformats.org/officeDocument/2006/relationships/image" Target="media/image189.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image" Target="media/image122.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image" Target="media/image132.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55.wmf"/><Relationship Id="rId342" Type="http://schemas.openxmlformats.org/officeDocument/2006/relationships/image" Target="media/image165.wmf"/><Relationship Id="rId363" Type="http://schemas.openxmlformats.org/officeDocument/2006/relationships/oleObject" Target="embeddings/oleObject183.bin"/><Relationship Id="rId384" Type="http://schemas.openxmlformats.org/officeDocument/2006/relationships/oleObject" Target="embeddings/oleObject194.bin"/><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7.wmf"/><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oleObject" Target="embeddings/oleObject165.bin"/><Relationship Id="rId353" Type="http://schemas.openxmlformats.org/officeDocument/2006/relationships/oleObject" Target="embeddings/oleObject178.bin"/><Relationship Id="rId374" Type="http://schemas.openxmlformats.org/officeDocument/2006/relationships/oleObject" Target="embeddings/oleObject189.bin"/><Relationship Id="rId395" Type="http://schemas.openxmlformats.org/officeDocument/2006/relationships/oleObject" Target="embeddings/oleObject200.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5.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9.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51.bin"/><Relationship Id="rId322" Type="http://schemas.openxmlformats.org/officeDocument/2006/relationships/image" Target="media/image156.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95.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7.wmf"/><Relationship Id="rId266" Type="http://schemas.openxmlformats.org/officeDocument/2006/relationships/oleObject" Target="embeddings/oleObject133.bin"/><Relationship Id="rId287" Type="http://schemas.openxmlformats.org/officeDocument/2006/relationships/image" Target="media/image138.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50.wmf"/><Relationship Id="rId333" Type="http://schemas.openxmlformats.org/officeDocument/2006/relationships/oleObject" Target="embeddings/oleObject166.bin"/><Relationship Id="rId354" Type="http://schemas.openxmlformats.org/officeDocument/2006/relationships/image" Target="media/image170.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90.wmf"/><Relationship Id="rId375" Type="http://schemas.openxmlformats.org/officeDocument/2006/relationships/image" Target="media/image180.wmf"/><Relationship Id="rId396" Type="http://schemas.openxmlformats.org/officeDocument/2006/relationships/image" Target="media/image190.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oleObject" Target="embeddings/oleObject128.bin"/><Relationship Id="rId277" Type="http://schemas.openxmlformats.org/officeDocument/2006/relationships/image" Target="media/image133.wmf"/><Relationship Id="rId298" Type="http://schemas.openxmlformats.org/officeDocument/2006/relationships/image" Target="media/image143.wmf"/><Relationship Id="rId400" Type="http://schemas.openxmlformats.org/officeDocument/2006/relationships/fontTable" Target="fontTable.xml"/><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5.wmf"/><Relationship Id="rId323" Type="http://schemas.openxmlformats.org/officeDocument/2006/relationships/image" Target="media/image157.wmf"/><Relationship Id="rId344" Type="http://schemas.openxmlformats.org/officeDocument/2006/relationships/oleObject" Target="embeddings/oleObject173.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5.wmf"/><Relationship Id="rId365" Type="http://schemas.openxmlformats.org/officeDocument/2006/relationships/image" Target="media/image175.wmf"/><Relationship Id="rId386" Type="http://schemas.openxmlformats.org/officeDocument/2006/relationships/image" Target="media/image185.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8.wmf"/><Relationship Id="rId246" Type="http://schemas.openxmlformats.org/officeDocument/2006/relationships/oleObject" Target="embeddings/oleObject123.bin"/><Relationship Id="rId267" Type="http://schemas.openxmlformats.org/officeDocument/2006/relationships/image" Target="media/image128.wmf"/><Relationship Id="rId288" Type="http://schemas.openxmlformats.org/officeDocument/2006/relationships/oleObject" Target="embeddings/oleObject144.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67.bin"/><Relationship Id="rId355" Type="http://schemas.openxmlformats.org/officeDocument/2006/relationships/oleObject" Target="embeddings/oleObject179.bin"/><Relationship Id="rId376" Type="http://schemas.openxmlformats.org/officeDocument/2006/relationships/oleObject" Target="embeddings/oleObject190.bin"/><Relationship Id="rId397" Type="http://schemas.openxmlformats.org/officeDocument/2006/relationships/oleObject" Target="embeddings/oleObject201.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image" Target="media/image123.wmf"/><Relationship Id="rId278" Type="http://schemas.openxmlformats.org/officeDocument/2006/relationships/oleObject" Target="embeddings/oleObject139.bin"/><Relationship Id="rId401" Type="http://schemas.openxmlformats.org/officeDocument/2006/relationships/theme" Target="theme/theme1.xml"/><Relationship Id="rId303" Type="http://schemas.openxmlformats.org/officeDocument/2006/relationships/oleObject" Target="embeddings/oleObject152.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6.wmf"/><Relationship Id="rId387" Type="http://schemas.openxmlformats.org/officeDocument/2006/relationships/oleObject" Target="embeddings/oleObject196.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5</TotalTime>
  <Pages>11</Pages>
  <Words>9507</Words>
  <Characters>5420</Characters>
  <Application>Microsoft Office Word</Application>
  <DocSecurity>0</DocSecurity>
  <Lines>45</Lines>
  <Paragraphs>29</Paragraphs>
  <ScaleCrop>false</ScaleCrop>
  <HeadingPairs>
    <vt:vector size="2" baseType="variant">
      <vt:variant>
        <vt:lpstr>Название</vt:lpstr>
      </vt:variant>
      <vt:variant>
        <vt:i4>1</vt:i4>
      </vt:variant>
    </vt:vector>
  </HeadingPairs>
  <TitlesOfParts>
    <vt:vector size="1" baseType="lpstr">
      <vt:lpstr>Рівняння математичної фізики</vt:lpstr>
    </vt:vector>
  </TitlesOfParts>
  <Company>none</Company>
  <LinksUpToDate>false</LinksUpToDate>
  <CharactersWithSpaces>14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івняння математичної фізики</dc:title>
  <dc:subject>Лекція 24</dc:subject>
  <dc:creator>Kuzmin Anatolii</dc:creator>
  <cp:keywords/>
  <cp:lastModifiedBy>NikitaSkybytskyi</cp:lastModifiedBy>
  <cp:revision>23</cp:revision>
  <cp:lastPrinted>2008-08-12T12:34:00Z</cp:lastPrinted>
  <dcterms:created xsi:type="dcterms:W3CDTF">2019-04-29T08:30:00Z</dcterms:created>
  <dcterms:modified xsi:type="dcterms:W3CDTF">2019-08-29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